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F5A361" w14:textId="77777777" w:rsidR="00781174" w:rsidRPr="00217CDA" w:rsidRDefault="00781174" w:rsidP="00781174">
      <w:pPr>
        <w:jc w:val="center"/>
        <w:rPr>
          <w:sz w:val="32"/>
          <w:szCs w:val="32"/>
        </w:rPr>
      </w:pPr>
    </w:p>
    <w:p w14:paraId="2D897A62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Національний технічний університет України</w:t>
      </w:r>
    </w:p>
    <w:p w14:paraId="0E28D9A5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503252D3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Факультет інформатики та обчислювальної техніки</w:t>
      </w:r>
    </w:p>
    <w:p w14:paraId="35A05839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 xml:space="preserve">Кафедра обчислювальної техніки </w:t>
      </w:r>
    </w:p>
    <w:p w14:paraId="636547F0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3F85BC19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088DD2DE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43DF4293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6709D685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7F779357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295C6772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58F9372F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6BC6FDCF" w14:textId="77777777" w:rsidR="00FC3F75" w:rsidRPr="00A720FD" w:rsidRDefault="001B1519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Комп’ютерні системи</w:t>
      </w:r>
    </w:p>
    <w:p w14:paraId="4C03D214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Лабораторна робота №1</w:t>
      </w:r>
    </w:p>
    <w:p w14:paraId="499F280D" w14:textId="77777777" w:rsidR="00781174" w:rsidRPr="00A720FD" w:rsidRDefault="00781174" w:rsidP="00781174">
      <w:pPr>
        <w:jc w:val="center"/>
        <w:rPr>
          <w:sz w:val="36"/>
          <w:szCs w:val="32"/>
          <w:lang w:val="uk-UA"/>
        </w:rPr>
      </w:pPr>
      <w:r w:rsidRPr="00A720FD">
        <w:rPr>
          <w:b/>
          <w:sz w:val="36"/>
          <w:szCs w:val="32"/>
          <w:lang w:val="uk-UA"/>
        </w:rPr>
        <w:t>«</w:t>
      </w:r>
      <w:r w:rsidR="001B1519" w:rsidRPr="00A720FD">
        <w:rPr>
          <w:b/>
          <w:sz w:val="36"/>
          <w:szCs w:val="32"/>
          <w:lang w:val="uk-UA"/>
        </w:rPr>
        <w:t>Вивчення роботи багатопроцесорних КС (СМП) зі спільною пам’яттю</w:t>
      </w:r>
      <w:r w:rsidR="00FC3F75" w:rsidRPr="00A720FD">
        <w:rPr>
          <w:b/>
          <w:sz w:val="36"/>
          <w:szCs w:val="32"/>
          <w:lang w:val="uk-UA"/>
        </w:rPr>
        <w:t xml:space="preserve">» </w:t>
      </w:r>
    </w:p>
    <w:p w14:paraId="79D04BF1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</w:p>
    <w:p w14:paraId="46FE58DB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</w:p>
    <w:p w14:paraId="26A3B096" w14:textId="77777777" w:rsidR="00781174" w:rsidRPr="00A720FD" w:rsidRDefault="00781174" w:rsidP="00781174">
      <w:pPr>
        <w:rPr>
          <w:sz w:val="32"/>
          <w:szCs w:val="32"/>
          <w:lang w:val="uk-UA"/>
        </w:rPr>
      </w:pPr>
    </w:p>
    <w:p w14:paraId="70BA3AF6" w14:textId="77777777" w:rsidR="00781174" w:rsidRPr="00A720FD" w:rsidRDefault="00781174" w:rsidP="00781174">
      <w:pPr>
        <w:rPr>
          <w:sz w:val="32"/>
          <w:szCs w:val="32"/>
          <w:lang w:val="uk-UA"/>
        </w:rPr>
      </w:pPr>
    </w:p>
    <w:p w14:paraId="3374F2B8" w14:textId="77777777" w:rsidR="00781174" w:rsidRPr="00A720FD" w:rsidRDefault="00781174" w:rsidP="00781174">
      <w:pPr>
        <w:rPr>
          <w:sz w:val="32"/>
          <w:szCs w:val="32"/>
          <w:lang w:val="uk-UA"/>
        </w:rPr>
      </w:pPr>
    </w:p>
    <w:p w14:paraId="2890405B" w14:textId="77777777" w:rsidR="00781174" w:rsidRPr="00A720FD" w:rsidRDefault="00781174" w:rsidP="00781174">
      <w:pPr>
        <w:rPr>
          <w:sz w:val="32"/>
          <w:szCs w:val="32"/>
          <w:lang w:val="uk-UA"/>
        </w:rPr>
      </w:pPr>
    </w:p>
    <w:p w14:paraId="4101AFC9" w14:textId="77777777" w:rsidR="00781174" w:rsidRPr="00A720FD" w:rsidRDefault="00781174" w:rsidP="00781174">
      <w:pPr>
        <w:rPr>
          <w:sz w:val="32"/>
          <w:szCs w:val="32"/>
          <w:lang w:val="uk-UA"/>
        </w:rPr>
      </w:pPr>
    </w:p>
    <w:p w14:paraId="78C18BDB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</w:p>
    <w:p w14:paraId="341F4898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Виконала:</w:t>
      </w:r>
    </w:p>
    <w:p w14:paraId="2F30C8C2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 xml:space="preserve"> студентка групи ІВ-71</w:t>
      </w:r>
    </w:p>
    <w:p w14:paraId="7D9296A3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Молчанова В.С.</w:t>
      </w:r>
    </w:p>
    <w:p w14:paraId="7BA9D516" w14:textId="77777777" w:rsidR="00781174" w:rsidRPr="00A720FD" w:rsidRDefault="00781174" w:rsidP="00781174">
      <w:pPr>
        <w:jc w:val="right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Перевірив:</w:t>
      </w:r>
    </w:p>
    <w:p w14:paraId="3D60A028" w14:textId="77777777" w:rsidR="00781174" w:rsidRPr="00A720FD" w:rsidRDefault="001B1519" w:rsidP="00781174">
      <w:pPr>
        <w:jc w:val="right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Русанова О</w:t>
      </w:r>
      <w:r w:rsidR="00781174" w:rsidRPr="00A720FD">
        <w:rPr>
          <w:sz w:val="32"/>
          <w:szCs w:val="32"/>
          <w:lang w:val="uk-UA"/>
        </w:rPr>
        <w:t>.В.</w:t>
      </w:r>
    </w:p>
    <w:p w14:paraId="3EECFF6A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250F5A07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58FD942F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132AC085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6A2861F1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2A423A29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49BE080B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1A475CF9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3EC6812B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605617C0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</w:p>
    <w:p w14:paraId="61DA0561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Київ</w:t>
      </w:r>
    </w:p>
    <w:p w14:paraId="040D31E9" w14:textId="77777777" w:rsidR="00781174" w:rsidRPr="00A720FD" w:rsidRDefault="00781174" w:rsidP="00781174">
      <w:pPr>
        <w:jc w:val="center"/>
        <w:rPr>
          <w:sz w:val="32"/>
          <w:szCs w:val="32"/>
          <w:lang w:val="uk-UA"/>
        </w:rPr>
      </w:pPr>
      <w:r w:rsidRPr="00A720FD">
        <w:rPr>
          <w:sz w:val="32"/>
          <w:szCs w:val="32"/>
          <w:lang w:val="uk-UA"/>
        </w:rPr>
        <w:t>2020 р.</w:t>
      </w:r>
    </w:p>
    <w:p w14:paraId="094058B1" w14:textId="77777777" w:rsidR="001B1519" w:rsidRPr="00A720FD" w:rsidRDefault="001B1519" w:rsidP="001B1519">
      <w:pPr>
        <w:pStyle w:val="3"/>
        <w:rPr>
          <w:lang w:val="uk-UA"/>
        </w:rPr>
      </w:pPr>
      <w:r w:rsidRPr="00A720FD">
        <w:rPr>
          <w:lang w:val="uk-UA"/>
        </w:rPr>
        <w:lastRenderedPageBreak/>
        <w:t>Мета роботи</w:t>
      </w:r>
    </w:p>
    <w:p w14:paraId="049735C0" w14:textId="77777777" w:rsidR="001B1519" w:rsidRPr="00A720FD" w:rsidRDefault="001B1519" w:rsidP="001B1519">
      <w:pPr>
        <w:rPr>
          <w:lang w:val="uk-UA"/>
        </w:rPr>
      </w:pPr>
      <w:r w:rsidRPr="00A720FD">
        <w:rPr>
          <w:lang w:val="uk-UA"/>
        </w:rPr>
        <w:t>Аналіз функціонування та ефективності багатопроцесорних</w:t>
      </w:r>
    </w:p>
    <w:p w14:paraId="37F5CA1D" w14:textId="77777777" w:rsidR="00877349" w:rsidRPr="00A720FD" w:rsidRDefault="001B1519" w:rsidP="001B1519">
      <w:pPr>
        <w:rPr>
          <w:lang w:val="uk-UA"/>
        </w:rPr>
      </w:pPr>
      <w:r w:rsidRPr="00A720FD">
        <w:rPr>
          <w:lang w:val="uk-UA"/>
        </w:rPr>
        <w:t>КС зі спільною пам’яттю.</w:t>
      </w:r>
    </w:p>
    <w:p w14:paraId="6B577953" w14:textId="77777777" w:rsidR="001B1519" w:rsidRPr="00A720FD" w:rsidRDefault="001B1519" w:rsidP="001B1519">
      <w:pPr>
        <w:rPr>
          <w:lang w:val="uk-UA"/>
        </w:rPr>
      </w:pPr>
    </w:p>
    <w:p w14:paraId="15D6473D" w14:textId="77777777" w:rsidR="001B1519" w:rsidRPr="00A720FD" w:rsidRDefault="001B1519" w:rsidP="001B1519">
      <w:pPr>
        <w:pStyle w:val="3"/>
        <w:rPr>
          <w:lang w:val="uk-UA"/>
        </w:rPr>
      </w:pPr>
      <w:r w:rsidRPr="00A720FD">
        <w:rPr>
          <w:lang w:val="uk-UA"/>
        </w:rPr>
        <w:t>Завдання</w:t>
      </w:r>
    </w:p>
    <w:tbl>
      <w:tblPr>
        <w:tblW w:w="825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64"/>
        <w:gridCol w:w="4509"/>
        <w:gridCol w:w="1134"/>
        <w:gridCol w:w="1144"/>
      </w:tblGrid>
      <w:tr w:rsidR="001B1519" w:rsidRPr="00A720FD" w14:paraId="1C7ACCD7" w14:textId="77777777" w:rsidTr="001B1519">
        <w:trPr>
          <w:trHeight w:val="425"/>
          <w:jc w:val="center"/>
        </w:trPr>
        <w:tc>
          <w:tcPr>
            <w:tcW w:w="1464" w:type="dxa"/>
            <w:vAlign w:val="center"/>
          </w:tcPr>
          <w:p w14:paraId="587799CB" w14:textId="77777777" w:rsidR="001B1519" w:rsidRPr="00A720FD" w:rsidRDefault="001B1519" w:rsidP="001B1519">
            <w:pPr>
              <w:ind w:right="49"/>
              <w:jc w:val="center"/>
              <w:rPr>
                <w:sz w:val="24"/>
                <w:lang w:val="uk-UA"/>
              </w:rPr>
            </w:pPr>
            <w:r w:rsidRPr="00A720FD">
              <w:rPr>
                <w:sz w:val="24"/>
                <w:lang w:val="uk-UA"/>
              </w:rPr>
              <w:t>№</w:t>
            </w:r>
          </w:p>
          <w:p w14:paraId="7F53E825" w14:textId="77777777" w:rsidR="001B1519" w:rsidRPr="00A720FD" w:rsidRDefault="001B1519" w:rsidP="001B1519">
            <w:pPr>
              <w:ind w:right="49"/>
              <w:jc w:val="center"/>
              <w:rPr>
                <w:sz w:val="24"/>
                <w:lang w:val="uk-UA"/>
              </w:rPr>
            </w:pPr>
            <w:r w:rsidRPr="00A720FD">
              <w:rPr>
                <w:sz w:val="24"/>
                <w:lang w:val="uk-UA"/>
              </w:rPr>
              <w:t>Варіанту</w:t>
            </w:r>
          </w:p>
        </w:tc>
        <w:tc>
          <w:tcPr>
            <w:tcW w:w="4509" w:type="dxa"/>
            <w:vAlign w:val="center"/>
          </w:tcPr>
          <w:p w14:paraId="50FDC6C1" w14:textId="77777777" w:rsidR="001B1519" w:rsidRPr="00A720FD" w:rsidRDefault="001B1519" w:rsidP="001B1519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ОБЧИСЛЮВАЛЬНИЙ АЛГОРИТМ</w:t>
            </w:r>
          </w:p>
        </w:tc>
        <w:tc>
          <w:tcPr>
            <w:tcW w:w="1134" w:type="dxa"/>
            <w:vAlign w:val="center"/>
          </w:tcPr>
          <w:p w14:paraId="32BEC8EF" w14:textId="77777777" w:rsidR="001B1519" w:rsidRPr="00A720FD" w:rsidRDefault="001B1519" w:rsidP="001B1519">
            <w:pPr>
              <w:ind w:right="-8"/>
              <w:jc w:val="center"/>
              <w:rPr>
                <w:lang w:val="uk-UA"/>
              </w:rPr>
            </w:pPr>
            <w:proofErr w:type="spellStart"/>
            <w:r w:rsidRPr="00A720FD">
              <w:rPr>
                <w:sz w:val="24"/>
                <w:lang w:val="uk-UA"/>
              </w:rPr>
              <w:t>Coef</w:t>
            </w:r>
            <w:proofErr w:type="spellEnd"/>
            <w:r w:rsidRPr="00A720FD">
              <w:rPr>
                <w:sz w:val="24"/>
                <w:lang w:val="uk-UA"/>
              </w:rPr>
              <w:t>.</w:t>
            </w:r>
            <w:r w:rsidRPr="00A720FD">
              <w:rPr>
                <w:sz w:val="24"/>
                <w:lang w:val="uk-UA"/>
              </w:rPr>
              <w:fldChar w:fldCharType="begin"/>
            </w:r>
            <w:r w:rsidRPr="00A720FD">
              <w:rPr>
                <w:sz w:val="24"/>
                <w:lang w:val="uk-UA"/>
              </w:rPr>
              <w:instrText>SYMBOL 97 \f "Symbol" \s 12</w:instrText>
            </w:r>
            <w:r w:rsidRPr="00A720FD">
              <w:rPr>
                <w:sz w:val="24"/>
                <w:lang w:val="uk-UA"/>
              </w:rPr>
              <w:fldChar w:fldCharType="separate"/>
            </w:r>
            <w:r w:rsidRPr="00A720FD">
              <w:rPr>
                <w:rFonts w:ascii="Symbol" w:hAnsi="Symbol"/>
                <w:sz w:val="24"/>
                <w:lang w:val="uk-UA"/>
              </w:rPr>
              <w:t>a</w:t>
            </w:r>
            <w:r w:rsidRPr="00A720FD">
              <w:rPr>
                <w:sz w:val="24"/>
                <w:lang w:val="uk-UA"/>
              </w:rPr>
              <w:fldChar w:fldCharType="end"/>
            </w:r>
          </w:p>
        </w:tc>
        <w:tc>
          <w:tcPr>
            <w:tcW w:w="1144" w:type="dxa"/>
            <w:vAlign w:val="center"/>
          </w:tcPr>
          <w:p w14:paraId="5C2F451A" w14:textId="77777777" w:rsidR="001B1519" w:rsidRPr="00A720FD" w:rsidRDefault="001B1519" w:rsidP="001B1519">
            <w:pPr>
              <w:ind w:right="-8"/>
              <w:jc w:val="center"/>
              <w:rPr>
                <w:sz w:val="24"/>
                <w:lang w:val="uk-UA"/>
              </w:rPr>
            </w:pPr>
            <w:proofErr w:type="spellStart"/>
            <w:r w:rsidRPr="00A720FD">
              <w:rPr>
                <w:sz w:val="24"/>
                <w:lang w:val="uk-UA"/>
              </w:rPr>
              <w:t>Coef</w:t>
            </w:r>
            <w:proofErr w:type="spellEnd"/>
            <w:r w:rsidRPr="00A720FD">
              <w:rPr>
                <w:sz w:val="24"/>
                <w:lang w:val="uk-UA"/>
              </w:rPr>
              <w:t>.</w:t>
            </w:r>
            <w:r w:rsidRPr="00A720FD">
              <w:rPr>
                <w:sz w:val="24"/>
                <w:lang w:val="uk-UA"/>
              </w:rPr>
              <w:fldChar w:fldCharType="begin"/>
            </w:r>
            <w:r w:rsidRPr="00A720FD">
              <w:rPr>
                <w:sz w:val="24"/>
                <w:lang w:val="uk-UA"/>
              </w:rPr>
              <w:instrText>SYMBOL 98 \f "Symbol" \s 12</w:instrText>
            </w:r>
            <w:r w:rsidRPr="00A720FD">
              <w:rPr>
                <w:sz w:val="24"/>
                <w:lang w:val="uk-UA"/>
              </w:rPr>
              <w:fldChar w:fldCharType="separate"/>
            </w:r>
            <w:r w:rsidRPr="00A720FD">
              <w:rPr>
                <w:rFonts w:ascii="Symbol" w:hAnsi="Symbol"/>
                <w:sz w:val="24"/>
                <w:lang w:val="uk-UA"/>
              </w:rPr>
              <w:t>b</w:t>
            </w:r>
            <w:r w:rsidRPr="00A720FD">
              <w:rPr>
                <w:sz w:val="24"/>
                <w:lang w:val="uk-UA"/>
              </w:rPr>
              <w:fldChar w:fldCharType="end"/>
            </w:r>
          </w:p>
        </w:tc>
      </w:tr>
      <w:tr w:rsidR="001B1519" w:rsidRPr="00A720FD" w14:paraId="04425EE5" w14:textId="77777777" w:rsidTr="001B1519">
        <w:trPr>
          <w:trHeight w:val="425"/>
          <w:jc w:val="center"/>
        </w:trPr>
        <w:tc>
          <w:tcPr>
            <w:tcW w:w="1464" w:type="dxa"/>
            <w:vAlign w:val="center"/>
          </w:tcPr>
          <w:p w14:paraId="2E111824" w14:textId="77777777" w:rsidR="001B1519" w:rsidRPr="00A720FD" w:rsidRDefault="001B1519" w:rsidP="001B1519">
            <w:pPr>
              <w:ind w:right="49"/>
              <w:jc w:val="center"/>
              <w:rPr>
                <w:sz w:val="24"/>
                <w:lang w:val="uk-UA"/>
              </w:rPr>
            </w:pPr>
            <w:r w:rsidRPr="00A720FD">
              <w:rPr>
                <w:sz w:val="24"/>
                <w:lang w:val="uk-UA"/>
              </w:rPr>
              <w:t>3</w:t>
            </w:r>
          </w:p>
        </w:tc>
        <w:tc>
          <w:tcPr>
            <w:tcW w:w="4509" w:type="dxa"/>
            <w:vAlign w:val="center"/>
          </w:tcPr>
          <w:p w14:paraId="60D7F438" w14:textId="77777777" w:rsidR="001B1519" w:rsidRPr="00A720FD" w:rsidRDefault="001B1519" w:rsidP="001B1519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 xml:space="preserve">Рішення системи лінійних рівнянь методом </w:t>
            </w:r>
            <w:proofErr w:type="spellStart"/>
            <w:r w:rsidRPr="00A720FD">
              <w:rPr>
                <w:lang w:val="uk-UA"/>
              </w:rPr>
              <w:t>Гаусса</w:t>
            </w:r>
            <w:proofErr w:type="spellEnd"/>
          </w:p>
        </w:tc>
        <w:tc>
          <w:tcPr>
            <w:tcW w:w="1134" w:type="dxa"/>
            <w:vAlign w:val="center"/>
          </w:tcPr>
          <w:p w14:paraId="57C0EBB3" w14:textId="77777777" w:rsidR="001B1519" w:rsidRPr="00A720FD" w:rsidRDefault="001B1519" w:rsidP="001B1519">
            <w:pPr>
              <w:jc w:val="center"/>
              <w:rPr>
                <w:sz w:val="24"/>
                <w:lang w:val="uk-UA"/>
              </w:rPr>
            </w:pPr>
            <w:r w:rsidRPr="00A720FD">
              <w:rPr>
                <w:sz w:val="24"/>
                <w:lang w:val="uk-UA"/>
              </w:rPr>
              <w:t>2</w:t>
            </w:r>
          </w:p>
        </w:tc>
        <w:tc>
          <w:tcPr>
            <w:tcW w:w="1144" w:type="dxa"/>
            <w:vAlign w:val="center"/>
          </w:tcPr>
          <w:p w14:paraId="1F1F0653" w14:textId="77777777" w:rsidR="001B1519" w:rsidRPr="00A720FD" w:rsidRDefault="001B1519" w:rsidP="001B1519">
            <w:pPr>
              <w:ind w:right="-8"/>
              <w:jc w:val="center"/>
              <w:rPr>
                <w:sz w:val="24"/>
                <w:lang w:val="uk-UA"/>
              </w:rPr>
            </w:pPr>
            <w:r w:rsidRPr="00A720FD">
              <w:rPr>
                <w:sz w:val="24"/>
                <w:lang w:val="uk-UA"/>
              </w:rPr>
              <w:t>4</w:t>
            </w:r>
          </w:p>
        </w:tc>
      </w:tr>
    </w:tbl>
    <w:p w14:paraId="7B25AE10" w14:textId="6030A948" w:rsidR="00E51376" w:rsidRPr="00A720FD" w:rsidRDefault="001B1519" w:rsidP="00E51376">
      <w:pPr>
        <w:rPr>
          <w:b/>
          <w:lang w:val="uk-UA"/>
        </w:rPr>
      </w:pPr>
      <w:r w:rsidRPr="00A720FD">
        <w:rPr>
          <w:b/>
          <w:lang w:val="uk-UA"/>
        </w:rPr>
        <w:t>Схема алгоритму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53"/>
        <w:gridCol w:w="7250"/>
        <w:gridCol w:w="2343"/>
      </w:tblGrid>
      <w:tr w:rsidR="00B67F80" w:rsidRPr="00A720FD" w14:paraId="28C5EEBE" w14:textId="77777777" w:rsidTr="00EB0860">
        <w:tc>
          <w:tcPr>
            <w:tcW w:w="553" w:type="dxa"/>
          </w:tcPr>
          <w:p w14:paraId="6F939173" w14:textId="77777777" w:rsidR="00B67F80" w:rsidRPr="00A720FD" w:rsidRDefault="00B67F80" w:rsidP="00B67F80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№</w:t>
            </w:r>
          </w:p>
        </w:tc>
        <w:tc>
          <w:tcPr>
            <w:tcW w:w="7250" w:type="dxa"/>
          </w:tcPr>
          <w:p w14:paraId="0B3FC983" w14:textId="77777777" w:rsidR="00B67F80" w:rsidRPr="00A720FD" w:rsidRDefault="00B67F80" w:rsidP="00B67F80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Дія</w:t>
            </w:r>
          </w:p>
        </w:tc>
        <w:tc>
          <w:tcPr>
            <w:tcW w:w="2343" w:type="dxa"/>
          </w:tcPr>
          <w:p w14:paraId="29226D40" w14:textId="77777777" w:rsidR="00B67F80" w:rsidRPr="00A720FD" w:rsidRDefault="00B67F80" w:rsidP="00B67F80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Такти</w:t>
            </w:r>
          </w:p>
        </w:tc>
      </w:tr>
      <w:tr w:rsidR="00150F3A" w:rsidRPr="00A720FD" w14:paraId="27FEC82F" w14:textId="77777777" w:rsidTr="00EB0860">
        <w:tc>
          <w:tcPr>
            <w:tcW w:w="553" w:type="dxa"/>
            <w:vAlign w:val="center"/>
          </w:tcPr>
          <w:p w14:paraId="5F25C185" w14:textId="7BF283FE" w:rsidR="00150F3A" w:rsidRPr="00A720FD" w:rsidRDefault="00150F3A" w:rsidP="00B67F80">
            <w:pPr>
              <w:jc w:val="center"/>
              <w:rPr>
                <w:lang w:val="uk-UA"/>
              </w:rPr>
            </w:pPr>
          </w:p>
        </w:tc>
        <w:tc>
          <w:tcPr>
            <w:tcW w:w="7250" w:type="dxa"/>
            <w:vAlign w:val="center"/>
          </w:tcPr>
          <w:p w14:paraId="467DFD35" w14:textId="1DA0414D" w:rsidR="00150F3A" w:rsidRPr="00A720FD" w:rsidRDefault="00150F3A" w:rsidP="00E015CB">
            <w:pPr>
              <w:jc w:val="center"/>
              <w:rPr>
                <w:lang w:val="uk-UA"/>
              </w:rPr>
            </w:pPr>
          </w:p>
        </w:tc>
        <w:tc>
          <w:tcPr>
            <w:tcW w:w="2343" w:type="dxa"/>
            <w:vAlign w:val="center"/>
          </w:tcPr>
          <w:p w14:paraId="6A67B7B0" w14:textId="27C0632D" w:rsidR="00150F3A" w:rsidRPr="00A720FD" w:rsidRDefault="00150F3A" w:rsidP="00B67F80">
            <w:pPr>
              <w:jc w:val="center"/>
              <w:rPr>
                <w:lang w:val="uk-UA"/>
              </w:rPr>
            </w:pPr>
          </w:p>
        </w:tc>
      </w:tr>
      <w:tr w:rsidR="00B67F80" w:rsidRPr="00A720FD" w14:paraId="1B1EBACB" w14:textId="77777777" w:rsidTr="00EB0860">
        <w:tc>
          <w:tcPr>
            <w:tcW w:w="553" w:type="dxa"/>
            <w:vAlign w:val="center"/>
          </w:tcPr>
          <w:p w14:paraId="4C64B53B" w14:textId="07EF5C44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</w:t>
            </w:r>
          </w:p>
        </w:tc>
        <w:tc>
          <w:tcPr>
            <w:tcW w:w="7250" w:type="dxa"/>
            <w:vAlign w:val="center"/>
          </w:tcPr>
          <w:p w14:paraId="4E8979D7" w14:textId="46DCE834" w:rsidR="00B67F80" w:rsidRPr="00A720FD" w:rsidRDefault="00BF11A1" w:rsidP="00E015CB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660" w:dyaOrig="780" w14:anchorId="6A3F49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3pt;height:38.5pt" o:ole="">
                  <v:imagedata r:id="rId5" o:title=""/>
                </v:shape>
                <o:OLEObject Type="Embed" ProgID="Equation.DSMT4" ShapeID="_x0000_i1025" DrawAspect="Content" ObjectID="_1663760492" r:id="rId6"/>
              </w:object>
            </w:r>
          </w:p>
        </w:tc>
        <w:tc>
          <w:tcPr>
            <w:tcW w:w="2343" w:type="dxa"/>
            <w:vAlign w:val="center"/>
          </w:tcPr>
          <w:p w14:paraId="0B140C0B" w14:textId="6FCC06D0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18E0A726">
                <v:shape id="_x0000_i1026" type="#_x0000_t75" style="width:105.5pt;height:18pt" o:ole="">
                  <v:imagedata r:id="rId7" o:title=""/>
                </v:shape>
                <o:OLEObject Type="Embed" ProgID="Equation.DSMT4" ShapeID="_x0000_i1026" DrawAspect="Content" ObjectID="_1663760493" r:id="rId8"/>
              </w:object>
            </w:r>
          </w:p>
        </w:tc>
      </w:tr>
      <w:tr w:rsidR="00B67F80" w:rsidRPr="00A720FD" w14:paraId="39A5E0AF" w14:textId="77777777" w:rsidTr="00EB0860">
        <w:tc>
          <w:tcPr>
            <w:tcW w:w="553" w:type="dxa"/>
            <w:vAlign w:val="center"/>
          </w:tcPr>
          <w:p w14:paraId="04F0CB73" w14:textId="11AD1C45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2</w:t>
            </w:r>
          </w:p>
        </w:tc>
        <w:tc>
          <w:tcPr>
            <w:tcW w:w="7250" w:type="dxa"/>
            <w:vAlign w:val="center"/>
          </w:tcPr>
          <w:p w14:paraId="24B9BC1E" w14:textId="490C1A54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640" w:dyaOrig="780" w14:anchorId="7D7912F9">
                <v:shape id="_x0000_i1027" type="#_x0000_t75" style="width:232pt;height:38.5pt" o:ole="">
                  <v:imagedata r:id="rId9" o:title=""/>
                </v:shape>
                <o:OLEObject Type="Embed" ProgID="Equation.DSMT4" ShapeID="_x0000_i1027" DrawAspect="Content" ObjectID="_1663760494" r:id="rId10"/>
              </w:object>
            </w:r>
          </w:p>
        </w:tc>
        <w:tc>
          <w:tcPr>
            <w:tcW w:w="2343" w:type="dxa"/>
            <w:vAlign w:val="center"/>
          </w:tcPr>
          <w:p w14:paraId="04728D5D" w14:textId="0120957B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5A13396B">
                <v:shape id="_x0000_i1028" type="#_x0000_t75" style="width:106pt;height:18pt" o:ole="">
                  <v:imagedata r:id="rId11" o:title=""/>
                </v:shape>
                <o:OLEObject Type="Embed" ProgID="Equation.DSMT4" ShapeID="_x0000_i1028" DrawAspect="Content" ObjectID="_1663760495" r:id="rId12"/>
              </w:object>
            </w:r>
          </w:p>
        </w:tc>
      </w:tr>
      <w:tr w:rsidR="00B67F80" w:rsidRPr="00A720FD" w14:paraId="654DB92A" w14:textId="77777777" w:rsidTr="00EB0860">
        <w:tc>
          <w:tcPr>
            <w:tcW w:w="553" w:type="dxa"/>
            <w:vAlign w:val="center"/>
          </w:tcPr>
          <w:p w14:paraId="2BA96062" w14:textId="3A5AF092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3</w:t>
            </w:r>
          </w:p>
        </w:tc>
        <w:tc>
          <w:tcPr>
            <w:tcW w:w="7250" w:type="dxa"/>
            <w:vAlign w:val="center"/>
          </w:tcPr>
          <w:p w14:paraId="1BE35C08" w14:textId="62E745D4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660" w:dyaOrig="780" w14:anchorId="4A86619E">
                <v:shape id="_x0000_i1029" type="#_x0000_t75" style="width:233pt;height:38.5pt" o:ole="">
                  <v:imagedata r:id="rId13" o:title=""/>
                </v:shape>
                <o:OLEObject Type="Embed" ProgID="Equation.DSMT4" ShapeID="_x0000_i1029" DrawAspect="Content" ObjectID="_1663760496" r:id="rId14"/>
              </w:object>
            </w:r>
          </w:p>
        </w:tc>
        <w:tc>
          <w:tcPr>
            <w:tcW w:w="2343" w:type="dxa"/>
            <w:vAlign w:val="center"/>
          </w:tcPr>
          <w:p w14:paraId="7C4E5CDE" w14:textId="760D1F0B" w:rsidR="00B67F80" w:rsidRPr="00A720FD" w:rsidRDefault="00C1078E" w:rsidP="00C1078E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150B857F">
                <v:shape id="_x0000_i1030" type="#_x0000_t75" style="width:106pt;height:18pt" o:ole="">
                  <v:imagedata r:id="rId15" o:title=""/>
                </v:shape>
                <o:OLEObject Type="Embed" ProgID="Equation.DSMT4" ShapeID="_x0000_i1030" DrawAspect="Content" ObjectID="_1663760497" r:id="rId16"/>
              </w:object>
            </w:r>
          </w:p>
        </w:tc>
      </w:tr>
      <w:tr w:rsidR="00B67F80" w:rsidRPr="00A720FD" w14:paraId="758528C7" w14:textId="77777777" w:rsidTr="00EB0860">
        <w:tc>
          <w:tcPr>
            <w:tcW w:w="553" w:type="dxa"/>
            <w:vAlign w:val="center"/>
          </w:tcPr>
          <w:p w14:paraId="71C57EA9" w14:textId="1C9A6D07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4</w:t>
            </w:r>
          </w:p>
        </w:tc>
        <w:tc>
          <w:tcPr>
            <w:tcW w:w="7250" w:type="dxa"/>
            <w:vAlign w:val="center"/>
          </w:tcPr>
          <w:p w14:paraId="409903A5" w14:textId="4D8082E9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640" w:dyaOrig="780" w14:anchorId="7DE2AE8A">
                <v:shape id="_x0000_i1031" type="#_x0000_t75" style="width:232.5pt;height:38.5pt" o:ole="">
                  <v:imagedata r:id="rId17" o:title=""/>
                </v:shape>
                <o:OLEObject Type="Embed" ProgID="Equation.DSMT4" ShapeID="_x0000_i1031" DrawAspect="Content" ObjectID="_1663760498" r:id="rId18"/>
              </w:object>
            </w:r>
          </w:p>
        </w:tc>
        <w:tc>
          <w:tcPr>
            <w:tcW w:w="2343" w:type="dxa"/>
            <w:vAlign w:val="center"/>
          </w:tcPr>
          <w:p w14:paraId="492D9A4C" w14:textId="77C4F270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5995B2AA">
                <v:shape id="_x0000_i1032" type="#_x0000_t75" style="width:106pt;height:18pt" o:ole="">
                  <v:imagedata r:id="rId19" o:title=""/>
                </v:shape>
                <o:OLEObject Type="Embed" ProgID="Equation.DSMT4" ShapeID="_x0000_i1032" DrawAspect="Content" ObjectID="_1663760499" r:id="rId20"/>
              </w:object>
            </w:r>
          </w:p>
        </w:tc>
      </w:tr>
      <w:tr w:rsidR="00150F3A" w:rsidRPr="00A720FD" w14:paraId="1B7C00F1" w14:textId="77777777" w:rsidTr="00EB0860">
        <w:tc>
          <w:tcPr>
            <w:tcW w:w="553" w:type="dxa"/>
            <w:vAlign w:val="center"/>
          </w:tcPr>
          <w:p w14:paraId="5964E6ED" w14:textId="473324BC" w:rsidR="00150F3A" w:rsidRPr="00A720FD" w:rsidRDefault="00150F3A" w:rsidP="00B67F80">
            <w:pPr>
              <w:jc w:val="center"/>
              <w:rPr>
                <w:lang w:val="uk-UA"/>
              </w:rPr>
            </w:pPr>
          </w:p>
        </w:tc>
        <w:tc>
          <w:tcPr>
            <w:tcW w:w="7250" w:type="dxa"/>
            <w:vAlign w:val="center"/>
          </w:tcPr>
          <w:p w14:paraId="0EFBF3BC" w14:textId="27F5E8D6" w:rsidR="00150F3A" w:rsidRPr="00A720FD" w:rsidRDefault="00150F3A" w:rsidP="00B67F80">
            <w:pPr>
              <w:jc w:val="center"/>
              <w:rPr>
                <w:lang w:val="uk-UA"/>
              </w:rPr>
            </w:pPr>
          </w:p>
        </w:tc>
        <w:tc>
          <w:tcPr>
            <w:tcW w:w="2343" w:type="dxa"/>
            <w:vAlign w:val="center"/>
          </w:tcPr>
          <w:p w14:paraId="72C21A68" w14:textId="7F14BF27" w:rsidR="00150F3A" w:rsidRPr="00A720FD" w:rsidRDefault="00150F3A" w:rsidP="00B67F80">
            <w:pPr>
              <w:jc w:val="center"/>
              <w:rPr>
                <w:lang w:val="uk-UA"/>
              </w:rPr>
            </w:pPr>
          </w:p>
        </w:tc>
      </w:tr>
      <w:tr w:rsidR="00B67F80" w:rsidRPr="00A720FD" w14:paraId="3862DAA3" w14:textId="77777777" w:rsidTr="00EB0860">
        <w:tc>
          <w:tcPr>
            <w:tcW w:w="553" w:type="dxa"/>
            <w:vAlign w:val="center"/>
          </w:tcPr>
          <w:p w14:paraId="107A4BF6" w14:textId="6334FBFA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5</w:t>
            </w:r>
          </w:p>
        </w:tc>
        <w:tc>
          <w:tcPr>
            <w:tcW w:w="7250" w:type="dxa"/>
            <w:vAlign w:val="center"/>
          </w:tcPr>
          <w:p w14:paraId="3EC0E4F9" w14:textId="3BF1BE49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20" w:dyaOrig="780" w14:anchorId="7B74D392">
                <v:shape id="_x0000_i1033" type="#_x0000_t75" style="width:236pt;height:38.5pt" o:ole="">
                  <v:imagedata r:id="rId21" o:title=""/>
                </v:shape>
                <o:OLEObject Type="Embed" ProgID="Equation.DSMT4" ShapeID="_x0000_i1033" DrawAspect="Content" ObjectID="_1663760500" r:id="rId22"/>
              </w:object>
            </w:r>
          </w:p>
        </w:tc>
        <w:tc>
          <w:tcPr>
            <w:tcW w:w="2343" w:type="dxa"/>
            <w:vAlign w:val="center"/>
          </w:tcPr>
          <w:p w14:paraId="091CFEAD" w14:textId="76EFE556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00" w:dyaOrig="360" w14:anchorId="719E0B55">
                <v:shape id="_x0000_i1034" type="#_x0000_t75" style="width:105pt;height:18pt" o:ole="">
                  <v:imagedata r:id="rId23" o:title=""/>
                </v:shape>
                <o:OLEObject Type="Embed" ProgID="Equation.DSMT4" ShapeID="_x0000_i1034" DrawAspect="Content" ObjectID="_1663760501" r:id="rId24"/>
              </w:object>
            </w:r>
          </w:p>
        </w:tc>
      </w:tr>
      <w:tr w:rsidR="00B67F80" w:rsidRPr="00A720FD" w14:paraId="259A7FE6" w14:textId="77777777" w:rsidTr="00EB0860">
        <w:tc>
          <w:tcPr>
            <w:tcW w:w="553" w:type="dxa"/>
            <w:vAlign w:val="center"/>
          </w:tcPr>
          <w:p w14:paraId="436A6400" w14:textId="493252A6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6</w:t>
            </w:r>
          </w:p>
        </w:tc>
        <w:tc>
          <w:tcPr>
            <w:tcW w:w="7250" w:type="dxa"/>
            <w:vAlign w:val="center"/>
          </w:tcPr>
          <w:p w14:paraId="638B2419" w14:textId="39163D72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40" w:dyaOrig="780" w14:anchorId="2BC4B723">
                <v:shape id="_x0000_i1035" type="#_x0000_t75" style="width:237.5pt;height:38.5pt" o:ole="">
                  <v:imagedata r:id="rId25" o:title=""/>
                </v:shape>
                <o:OLEObject Type="Embed" ProgID="Equation.DSMT4" ShapeID="_x0000_i1035" DrawAspect="Content" ObjectID="_1663760502" r:id="rId26"/>
              </w:object>
            </w:r>
          </w:p>
        </w:tc>
        <w:tc>
          <w:tcPr>
            <w:tcW w:w="2343" w:type="dxa"/>
            <w:vAlign w:val="center"/>
          </w:tcPr>
          <w:p w14:paraId="6BF4B396" w14:textId="08D218F9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00" w:dyaOrig="360" w14:anchorId="652CF579">
                <v:shape id="_x0000_i1036" type="#_x0000_t75" style="width:105pt;height:18pt" o:ole="">
                  <v:imagedata r:id="rId23" o:title=""/>
                </v:shape>
                <o:OLEObject Type="Embed" ProgID="Equation.DSMT4" ShapeID="_x0000_i1036" DrawAspect="Content" ObjectID="_1663760503" r:id="rId27"/>
              </w:object>
            </w:r>
          </w:p>
        </w:tc>
      </w:tr>
      <w:tr w:rsidR="00B67F80" w:rsidRPr="00A720FD" w14:paraId="211EEE5E" w14:textId="77777777" w:rsidTr="00EB0860">
        <w:tc>
          <w:tcPr>
            <w:tcW w:w="553" w:type="dxa"/>
            <w:vAlign w:val="center"/>
          </w:tcPr>
          <w:p w14:paraId="33295E84" w14:textId="052E1A46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7</w:t>
            </w:r>
          </w:p>
        </w:tc>
        <w:tc>
          <w:tcPr>
            <w:tcW w:w="7250" w:type="dxa"/>
            <w:vAlign w:val="center"/>
          </w:tcPr>
          <w:p w14:paraId="551BBE20" w14:textId="22EB2A2B" w:rsidR="00B67F80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40" w:dyaOrig="780" w14:anchorId="766A7E37">
                <v:shape id="_x0000_i1037" type="#_x0000_t75" style="width:237.5pt;height:38.5pt" o:ole="">
                  <v:imagedata r:id="rId28" o:title=""/>
                </v:shape>
                <o:OLEObject Type="Embed" ProgID="Equation.DSMT4" ShapeID="_x0000_i1037" DrawAspect="Content" ObjectID="_1663760504" r:id="rId29"/>
              </w:object>
            </w:r>
          </w:p>
        </w:tc>
        <w:tc>
          <w:tcPr>
            <w:tcW w:w="2343" w:type="dxa"/>
            <w:vAlign w:val="center"/>
          </w:tcPr>
          <w:p w14:paraId="2459B91A" w14:textId="166CC0CB" w:rsidR="00B67F80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00" w:dyaOrig="360" w14:anchorId="663EE890">
                <v:shape id="_x0000_i1038" type="#_x0000_t75" style="width:105pt;height:18pt" o:ole="">
                  <v:imagedata r:id="rId23" o:title=""/>
                </v:shape>
                <o:OLEObject Type="Embed" ProgID="Equation.DSMT4" ShapeID="_x0000_i1038" DrawAspect="Content" ObjectID="_1663760505" r:id="rId30"/>
              </w:object>
            </w:r>
          </w:p>
        </w:tc>
      </w:tr>
      <w:tr w:rsidR="000F089D" w:rsidRPr="00A720FD" w14:paraId="4A6DC5D6" w14:textId="77777777" w:rsidTr="00EB0860">
        <w:tc>
          <w:tcPr>
            <w:tcW w:w="553" w:type="dxa"/>
            <w:vAlign w:val="center"/>
          </w:tcPr>
          <w:p w14:paraId="6CA87C93" w14:textId="731208B2" w:rsidR="000F089D" w:rsidRPr="00A720FD" w:rsidRDefault="000F089D" w:rsidP="00B67F80">
            <w:pPr>
              <w:jc w:val="center"/>
              <w:rPr>
                <w:lang w:val="uk-UA"/>
              </w:rPr>
            </w:pPr>
          </w:p>
        </w:tc>
        <w:tc>
          <w:tcPr>
            <w:tcW w:w="7250" w:type="dxa"/>
            <w:vAlign w:val="center"/>
          </w:tcPr>
          <w:p w14:paraId="16C00BE4" w14:textId="1FF2269F" w:rsidR="000F089D" w:rsidRPr="00A720FD" w:rsidRDefault="000F089D" w:rsidP="00B67F80">
            <w:pPr>
              <w:jc w:val="center"/>
              <w:rPr>
                <w:lang w:val="uk-UA"/>
              </w:rPr>
            </w:pPr>
          </w:p>
        </w:tc>
        <w:tc>
          <w:tcPr>
            <w:tcW w:w="2343" w:type="dxa"/>
            <w:vAlign w:val="center"/>
          </w:tcPr>
          <w:p w14:paraId="6094E04D" w14:textId="59F62BEF" w:rsidR="000F089D" w:rsidRPr="00A720FD" w:rsidRDefault="000F089D" w:rsidP="00B67F80">
            <w:pPr>
              <w:jc w:val="center"/>
              <w:rPr>
                <w:lang w:val="uk-UA"/>
              </w:rPr>
            </w:pPr>
          </w:p>
        </w:tc>
      </w:tr>
      <w:tr w:rsidR="0044679C" w:rsidRPr="00A720FD" w14:paraId="3EA48532" w14:textId="77777777" w:rsidTr="00EB0860">
        <w:tc>
          <w:tcPr>
            <w:tcW w:w="553" w:type="dxa"/>
            <w:vAlign w:val="center"/>
          </w:tcPr>
          <w:p w14:paraId="69323CC7" w14:textId="6D4E07A2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8</w:t>
            </w:r>
          </w:p>
        </w:tc>
        <w:tc>
          <w:tcPr>
            <w:tcW w:w="7250" w:type="dxa"/>
            <w:vAlign w:val="center"/>
          </w:tcPr>
          <w:p w14:paraId="47527B21" w14:textId="685D1FAA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20" w:dyaOrig="780" w14:anchorId="61D8BE59">
                <v:shape id="_x0000_i1039" type="#_x0000_t75" style="width:236pt;height:38.5pt" o:ole="">
                  <v:imagedata r:id="rId31" o:title=""/>
                </v:shape>
                <o:OLEObject Type="Embed" ProgID="Equation.DSMT4" ShapeID="_x0000_i1039" DrawAspect="Content" ObjectID="_1663760506" r:id="rId32"/>
              </w:object>
            </w:r>
          </w:p>
        </w:tc>
        <w:tc>
          <w:tcPr>
            <w:tcW w:w="2343" w:type="dxa"/>
            <w:vAlign w:val="center"/>
          </w:tcPr>
          <w:p w14:paraId="424A7CDA" w14:textId="195405BE" w:rsidR="0044679C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2C38F7DC">
                <v:shape id="_x0000_i1040" type="#_x0000_t75" style="width:106pt;height:18pt" o:ole="">
                  <v:imagedata r:id="rId33" o:title=""/>
                </v:shape>
                <o:OLEObject Type="Embed" ProgID="Equation.DSMT4" ShapeID="_x0000_i1040" DrawAspect="Content" ObjectID="_1663760507" r:id="rId34"/>
              </w:object>
            </w:r>
          </w:p>
        </w:tc>
      </w:tr>
      <w:tr w:rsidR="0044679C" w:rsidRPr="00A720FD" w14:paraId="6805204B" w14:textId="77777777" w:rsidTr="00EB0860">
        <w:tc>
          <w:tcPr>
            <w:tcW w:w="553" w:type="dxa"/>
            <w:vAlign w:val="center"/>
          </w:tcPr>
          <w:p w14:paraId="616469BE" w14:textId="7D1B20E5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9</w:t>
            </w:r>
          </w:p>
        </w:tc>
        <w:tc>
          <w:tcPr>
            <w:tcW w:w="7250" w:type="dxa"/>
            <w:vAlign w:val="center"/>
          </w:tcPr>
          <w:p w14:paraId="64398B1E" w14:textId="2827B8F4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00" w:dyaOrig="780" w14:anchorId="6AB4A71C">
                <v:shape id="_x0000_i1041" type="#_x0000_t75" style="width:235pt;height:38.5pt" o:ole="">
                  <v:imagedata r:id="rId35" o:title=""/>
                </v:shape>
                <o:OLEObject Type="Embed" ProgID="Equation.DSMT4" ShapeID="_x0000_i1041" DrawAspect="Content" ObjectID="_1663760508" r:id="rId36"/>
              </w:object>
            </w:r>
          </w:p>
        </w:tc>
        <w:tc>
          <w:tcPr>
            <w:tcW w:w="2343" w:type="dxa"/>
            <w:vAlign w:val="center"/>
          </w:tcPr>
          <w:p w14:paraId="0E9AE9B9" w14:textId="5579D8F4" w:rsidR="0044679C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20" w:dyaOrig="360" w14:anchorId="347A5E21">
                <v:shape id="_x0000_i1042" type="#_x0000_t75" style="width:106pt;height:18pt" o:ole="">
                  <v:imagedata r:id="rId33" o:title=""/>
                </v:shape>
                <o:OLEObject Type="Embed" ProgID="Equation.DSMT4" ShapeID="_x0000_i1042" DrawAspect="Content" ObjectID="_1663760509" r:id="rId37"/>
              </w:object>
            </w:r>
          </w:p>
        </w:tc>
      </w:tr>
      <w:tr w:rsidR="000F089D" w:rsidRPr="00A720FD" w14:paraId="7B77259E" w14:textId="77777777" w:rsidTr="00EB0860">
        <w:tc>
          <w:tcPr>
            <w:tcW w:w="553" w:type="dxa"/>
            <w:vAlign w:val="center"/>
          </w:tcPr>
          <w:p w14:paraId="165C341F" w14:textId="1E68758D" w:rsidR="000F089D" w:rsidRPr="00A720FD" w:rsidRDefault="000F089D" w:rsidP="000F089D">
            <w:pPr>
              <w:rPr>
                <w:lang w:val="uk-UA"/>
              </w:rPr>
            </w:pPr>
          </w:p>
        </w:tc>
        <w:tc>
          <w:tcPr>
            <w:tcW w:w="7250" w:type="dxa"/>
            <w:vAlign w:val="center"/>
          </w:tcPr>
          <w:p w14:paraId="6A48505E" w14:textId="6EBAF27C" w:rsidR="000F089D" w:rsidRPr="00A720FD" w:rsidRDefault="000F089D" w:rsidP="00B67F80">
            <w:pPr>
              <w:jc w:val="center"/>
              <w:rPr>
                <w:lang w:val="uk-UA"/>
              </w:rPr>
            </w:pPr>
          </w:p>
        </w:tc>
        <w:tc>
          <w:tcPr>
            <w:tcW w:w="2343" w:type="dxa"/>
            <w:vAlign w:val="center"/>
          </w:tcPr>
          <w:p w14:paraId="73400E72" w14:textId="05085135" w:rsidR="000F089D" w:rsidRPr="00A720FD" w:rsidRDefault="000F089D" w:rsidP="00B67F80">
            <w:pPr>
              <w:jc w:val="center"/>
              <w:rPr>
                <w:lang w:val="uk-UA"/>
              </w:rPr>
            </w:pPr>
          </w:p>
        </w:tc>
      </w:tr>
      <w:tr w:rsidR="0044679C" w:rsidRPr="00A720FD" w14:paraId="7E4059C3" w14:textId="77777777" w:rsidTr="00EB0860">
        <w:tc>
          <w:tcPr>
            <w:tcW w:w="553" w:type="dxa"/>
            <w:vAlign w:val="center"/>
          </w:tcPr>
          <w:p w14:paraId="18793487" w14:textId="38339997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9</w:t>
            </w:r>
          </w:p>
        </w:tc>
        <w:tc>
          <w:tcPr>
            <w:tcW w:w="7250" w:type="dxa"/>
            <w:vAlign w:val="center"/>
          </w:tcPr>
          <w:p w14:paraId="7CE0CEC5" w14:textId="760F9F3E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4740" w:dyaOrig="780" w14:anchorId="26AC56E0">
                <v:shape id="_x0000_i1043" type="#_x0000_t75" style="width:237.5pt;height:38.5pt" o:ole="">
                  <v:imagedata r:id="rId38" o:title=""/>
                </v:shape>
                <o:OLEObject Type="Embed" ProgID="Equation.DSMT4" ShapeID="_x0000_i1043" DrawAspect="Content" ObjectID="_1663760510" r:id="rId39"/>
              </w:object>
            </w:r>
          </w:p>
        </w:tc>
        <w:tc>
          <w:tcPr>
            <w:tcW w:w="2343" w:type="dxa"/>
            <w:vAlign w:val="center"/>
          </w:tcPr>
          <w:p w14:paraId="57695074" w14:textId="51B082F6" w:rsidR="0044679C" w:rsidRPr="00A720FD" w:rsidRDefault="00C1078E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100" w:dyaOrig="360" w14:anchorId="4465B5AC">
                <v:shape id="_x0000_i1044" type="#_x0000_t75" style="width:105pt;height:18pt" o:ole="">
                  <v:imagedata r:id="rId40" o:title=""/>
                </v:shape>
                <o:OLEObject Type="Embed" ProgID="Equation.DSMT4" ShapeID="_x0000_i1044" DrawAspect="Content" ObjectID="_1663760511" r:id="rId41"/>
              </w:object>
            </w:r>
          </w:p>
        </w:tc>
      </w:tr>
      <w:tr w:rsidR="0044679C" w:rsidRPr="00A720FD" w14:paraId="4139ADA9" w14:textId="77777777" w:rsidTr="00EB0860">
        <w:tc>
          <w:tcPr>
            <w:tcW w:w="553" w:type="dxa"/>
            <w:vAlign w:val="center"/>
          </w:tcPr>
          <w:p w14:paraId="366BF34B" w14:textId="4E63AFAE" w:rsidR="0044679C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0</w:t>
            </w:r>
          </w:p>
        </w:tc>
        <w:tc>
          <w:tcPr>
            <w:tcW w:w="7250" w:type="dxa"/>
            <w:vAlign w:val="center"/>
          </w:tcPr>
          <w:p w14:paraId="66615790" w14:textId="3147F4DC" w:rsidR="0044679C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960" w:dyaOrig="780" w14:anchorId="1847B396">
                <v:shape id="_x0000_i1045" type="#_x0000_t75" style="width:48.5pt;height:38.5pt" o:ole="">
                  <v:imagedata r:id="rId42" o:title=""/>
                </v:shape>
                <o:OLEObject Type="Embed" ProgID="Equation.DSMT4" ShapeID="_x0000_i1045" DrawAspect="Content" ObjectID="_1663760512" r:id="rId43"/>
              </w:object>
            </w:r>
          </w:p>
        </w:tc>
        <w:tc>
          <w:tcPr>
            <w:tcW w:w="2343" w:type="dxa"/>
            <w:vAlign w:val="center"/>
          </w:tcPr>
          <w:p w14:paraId="3F692EEA" w14:textId="495F8751" w:rsidR="0044679C" w:rsidRPr="00A720FD" w:rsidRDefault="000F089D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0"/>
                <w:lang w:val="uk-UA"/>
              </w:rPr>
              <w:object w:dxaOrig="680" w:dyaOrig="340" w14:anchorId="353B9212">
                <v:shape id="_x0000_i1046" type="#_x0000_t75" style="width:33.5pt;height:17pt" o:ole="">
                  <v:imagedata r:id="rId44" o:title=""/>
                </v:shape>
                <o:OLEObject Type="Embed" ProgID="Equation.DSMT4" ShapeID="_x0000_i1046" DrawAspect="Content" ObjectID="_1663760513" r:id="rId45"/>
              </w:object>
            </w:r>
          </w:p>
        </w:tc>
      </w:tr>
      <w:tr w:rsidR="0044679C" w:rsidRPr="00A720FD" w14:paraId="50922842" w14:textId="77777777" w:rsidTr="00EB0860">
        <w:tc>
          <w:tcPr>
            <w:tcW w:w="553" w:type="dxa"/>
            <w:vAlign w:val="center"/>
          </w:tcPr>
          <w:p w14:paraId="5D27CB08" w14:textId="3B460D26" w:rsidR="0044679C" w:rsidRPr="00A720FD" w:rsidRDefault="0044679C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</w:t>
            </w:r>
            <w:r w:rsidR="00BF11A1" w:rsidRPr="00A720FD">
              <w:rPr>
                <w:lang w:val="uk-UA"/>
              </w:rPr>
              <w:t>1</w:t>
            </w:r>
          </w:p>
        </w:tc>
        <w:tc>
          <w:tcPr>
            <w:tcW w:w="7250" w:type="dxa"/>
            <w:vAlign w:val="center"/>
          </w:tcPr>
          <w:p w14:paraId="5AA4CAC5" w14:textId="11CEB2B4" w:rsidR="0044679C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480" w:dyaOrig="440" w14:anchorId="1422B036">
                <v:shape id="_x0000_i1047" type="#_x0000_t75" style="width:124pt;height:22pt" o:ole="">
                  <v:imagedata r:id="rId46" o:title=""/>
                </v:shape>
                <o:OLEObject Type="Embed" ProgID="Equation.DSMT4" ShapeID="_x0000_i1047" DrawAspect="Content" ObjectID="_1663760514" r:id="rId47"/>
              </w:object>
            </w:r>
          </w:p>
        </w:tc>
        <w:tc>
          <w:tcPr>
            <w:tcW w:w="2343" w:type="dxa"/>
            <w:vAlign w:val="center"/>
          </w:tcPr>
          <w:p w14:paraId="7F03D1BC" w14:textId="78B2369D" w:rsidR="0044679C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1640" w:dyaOrig="360" w14:anchorId="7C20268A">
                <v:shape id="_x0000_i1048" type="#_x0000_t75" style="width:82pt;height:18pt" o:ole="">
                  <v:imagedata r:id="rId48" o:title=""/>
                </v:shape>
                <o:OLEObject Type="Embed" ProgID="Equation.DSMT4" ShapeID="_x0000_i1048" DrawAspect="Content" ObjectID="_1663760515" r:id="rId49"/>
              </w:object>
            </w:r>
          </w:p>
        </w:tc>
      </w:tr>
      <w:tr w:rsidR="00480176" w:rsidRPr="00A720FD" w14:paraId="534B4023" w14:textId="77777777" w:rsidTr="00EB0860">
        <w:tc>
          <w:tcPr>
            <w:tcW w:w="553" w:type="dxa"/>
            <w:vAlign w:val="center"/>
          </w:tcPr>
          <w:p w14:paraId="0EBD1B7A" w14:textId="49759993" w:rsidR="00480176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</w:t>
            </w:r>
            <w:r w:rsidR="00BF11A1" w:rsidRPr="00A720FD">
              <w:rPr>
                <w:lang w:val="uk-UA"/>
              </w:rPr>
              <w:t>2</w:t>
            </w:r>
          </w:p>
        </w:tc>
        <w:tc>
          <w:tcPr>
            <w:tcW w:w="7250" w:type="dxa"/>
            <w:vAlign w:val="center"/>
          </w:tcPr>
          <w:p w14:paraId="07D3CA0D" w14:textId="7B7CFEB6" w:rsidR="00480176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960" w:dyaOrig="780" w14:anchorId="486DEB50">
                <v:shape id="_x0000_i1049" type="#_x0000_t75" style="width:48.5pt;height:38.5pt" o:ole="">
                  <v:imagedata r:id="rId50" o:title=""/>
                </v:shape>
                <o:OLEObject Type="Embed" ProgID="Equation.DSMT4" ShapeID="_x0000_i1049" DrawAspect="Content" ObjectID="_1663760516" r:id="rId51"/>
              </w:object>
            </w:r>
          </w:p>
        </w:tc>
        <w:tc>
          <w:tcPr>
            <w:tcW w:w="2343" w:type="dxa"/>
            <w:vAlign w:val="center"/>
          </w:tcPr>
          <w:p w14:paraId="62FB0713" w14:textId="05FD1804" w:rsidR="00480176" w:rsidRPr="00A720FD" w:rsidRDefault="000F089D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0"/>
                <w:lang w:val="uk-UA"/>
              </w:rPr>
              <w:object w:dxaOrig="680" w:dyaOrig="340" w14:anchorId="70D712E7">
                <v:shape id="_x0000_i1050" type="#_x0000_t75" style="width:33.5pt;height:17pt" o:ole="">
                  <v:imagedata r:id="rId44" o:title=""/>
                </v:shape>
                <o:OLEObject Type="Embed" ProgID="Equation.DSMT4" ShapeID="_x0000_i1050" DrawAspect="Content" ObjectID="_1663760517" r:id="rId52"/>
              </w:object>
            </w:r>
          </w:p>
        </w:tc>
      </w:tr>
      <w:tr w:rsidR="00480176" w:rsidRPr="00A720FD" w14:paraId="0465E793" w14:textId="77777777" w:rsidTr="00EB0860">
        <w:tc>
          <w:tcPr>
            <w:tcW w:w="553" w:type="dxa"/>
            <w:vAlign w:val="center"/>
          </w:tcPr>
          <w:p w14:paraId="217414A0" w14:textId="5E524B4A" w:rsidR="00480176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</w:t>
            </w:r>
            <w:r w:rsidR="00BF11A1" w:rsidRPr="00A720FD">
              <w:rPr>
                <w:lang w:val="uk-UA"/>
              </w:rPr>
              <w:t>3</w:t>
            </w:r>
          </w:p>
        </w:tc>
        <w:tc>
          <w:tcPr>
            <w:tcW w:w="7250" w:type="dxa"/>
            <w:vAlign w:val="center"/>
          </w:tcPr>
          <w:p w14:paraId="7D4802FB" w14:textId="1E1E2870" w:rsidR="00480176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480" w:dyaOrig="440" w14:anchorId="74F366C9">
                <v:shape id="_x0000_i1051" type="#_x0000_t75" style="width:124pt;height:22pt" o:ole="">
                  <v:imagedata r:id="rId53" o:title=""/>
                </v:shape>
                <o:OLEObject Type="Embed" ProgID="Equation.DSMT4" ShapeID="_x0000_i1051" DrawAspect="Content" ObjectID="_1663760518" r:id="rId54"/>
              </w:object>
            </w:r>
          </w:p>
        </w:tc>
        <w:tc>
          <w:tcPr>
            <w:tcW w:w="2343" w:type="dxa"/>
            <w:vAlign w:val="center"/>
          </w:tcPr>
          <w:p w14:paraId="4EA7549D" w14:textId="20F92244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1520" w:dyaOrig="360" w14:anchorId="2CA5FA89">
                <v:shape id="_x0000_i1052" type="#_x0000_t75" style="width:75.5pt;height:18pt" o:ole="">
                  <v:imagedata r:id="rId55" o:title=""/>
                </v:shape>
                <o:OLEObject Type="Embed" ProgID="Equation.DSMT4" ShapeID="_x0000_i1052" DrawAspect="Content" ObjectID="_1663760519" r:id="rId56"/>
              </w:object>
            </w:r>
          </w:p>
        </w:tc>
      </w:tr>
      <w:tr w:rsidR="00480176" w:rsidRPr="00A720FD" w14:paraId="06216504" w14:textId="77777777" w:rsidTr="00EB0860">
        <w:tc>
          <w:tcPr>
            <w:tcW w:w="553" w:type="dxa"/>
            <w:vAlign w:val="center"/>
          </w:tcPr>
          <w:p w14:paraId="313892DC" w14:textId="2D9425C1" w:rsidR="00480176" w:rsidRPr="00A720FD" w:rsidRDefault="00480176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lastRenderedPageBreak/>
              <w:t>1</w:t>
            </w:r>
            <w:r w:rsidR="00BF11A1" w:rsidRPr="00A720FD">
              <w:rPr>
                <w:lang w:val="uk-UA"/>
              </w:rPr>
              <w:t>4</w:t>
            </w:r>
          </w:p>
        </w:tc>
        <w:tc>
          <w:tcPr>
            <w:tcW w:w="7250" w:type="dxa"/>
            <w:vAlign w:val="center"/>
          </w:tcPr>
          <w:p w14:paraId="6266C102" w14:textId="0F81F9B0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960" w:dyaOrig="780" w14:anchorId="7E23ACC4">
                <v:shape id="_x0000_i1053" type="#_x0000_t75" style="width:48.5pt;height:38.5pt" o:ole="">
                  <v:imagedata r:id="rId57" o:title=""/>
                </v:shape>
                <o:OLEObject Type="Embed" ProgID="Equation.DSMT4" ShapeID="_x0000_i1053" DrawAspect="Content" ObjectID="_1663760520" r:id="rId58"/>
              </w:object>
            </w:r>
          </w:p>
        </w:tc>
        <w:tc>
          <w:tcPr>
            <w:tcW w:w="2343" w:type="dxa"/>
            <w:vAlign w:val="center"/>
          </w:tcPr>
          <w:p w14:paraId="1B0767AF" w14:textId="5D3601B8" w:rsidR="00480176" w:rsidRPr="00A720FD" w:rsidRDefault="000F089D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0"/>
                <w:lang w:val="uk-UA"/>
              </w:rPr>
              <w:object w:dxaOrig="680" w:dyaOrig="340" w14:anchorId="598EFABD">
                <v:shape id="_x0000_i1054" type="#_x0000_t75" style="width:33.5pt;height:17pt" o:ole="">
                  <v:imagedata r:id="rId44" o:title=""/>
                </v:shape>
                <o:OLEObject Type="Embed" ProgID="Equation.DSMT4" ShapeID="_x0000_i1054" DrawAspect="Content" ObjectID="_1663760521" r:id="rId59"/>
              </w:object>
            </w:r>
          </w:p>
        </w:tc>
      </w:tr>
      <w:tr w:rsidR="00480176" w:rsidRPr="00A720FD" w14:paraId="79F0452A" w14:textId="77777777" w:rsidTr="00EB0860">
        <w:tc>
          <w:tcPr>
            <w:tcW w:w="553" w:type="dxa"/>
            <w:vAlign w:val="center"/>
          </w:tcPr>
          <w:p w14:paraId="46CBF726" w14:textId="17987753" w:rsidR="00480176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5</w:t>
            </w:r>
          </w:p>
        </w:tc>
        <w:tc>
          <w:tcPr>
            <w:tcW w:w="7250" w:type="dxa"/>
            <w:vAlign w:val="center"/>
          </w:tcPr>
          <w:p w14:paraId="19D53BDB" w14:textId="1958AC7B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2460" w:dyaOrig="440" w14:anchorId="2C010651">
                <v:shape id="_x0000_i1055" type="#_x0000_t75" style="width:122.5pt;height:22pt" o:ole="">
                  <v:imagedata r:id="rId60" o:title=""/>
                </v:shape>
                <o:OLEObject Type="Embed" ProgID="Equation.DSMT4" ShapeID="_x0000_i1055" DrawAspect="Content" ObjectID="_1663760522" r:id="rId61"/>
              </w:object>
            </w:r>
          </w:p>
        </w:tc>
        <w:tc>
          <w:tcPr>
            <w:tcW w:w="2343" w:type="dxa"/>
            <w:vAlign w:val="center"/>
          </w:tcPr>
          <w:p w14:paraId="24660C3D" w14:textId="36C8C15E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1520" w:dyaOrig="360" w14:anchorId="07A4E3D3">
                <v:shape id="_x0000_i1056" type="#_x0000_t75" style="width:75.5pt;height:18pt" o:ole="">
                  <v:imagedata r:id="rId62" o:title=""/>
                </v:shape>
                <o:OLEObject Type="Embed" ProgID="Equation.DSMT4" ShapeID="_x0000_i1056" DrawAspect="Content" ObjectID="_1663760523" r:id="rId63"/>
              </w:object>
            </w:r>
          </w:p>
        </w:tc>
      </w:tr>
      <w:tr w:rsidR="00480176" w:rsidRPr="00A720FD" w14:paraId="63252DD8" w14:textId="77777777" w:rsidTr="00EB0860">
        <w:tc>
          <w:tcPr>
            <w:tcW w:w="553" w:type="dxa"/>
            <w:vAlign w:val="center"/>
          </w:tcPr>
          <w:p w14:paraId="77F65179" w14:textId="4F5D4803" w:rsidR="00480176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6</w:t>
            </w:r>
          </w:p>
        </w:tc>
        <w:tc>
          <w:tcPr>
            <w:tcW w:w="7250" w:type="dxa"/>
            <w:vAlign w:val="center"/>
          </w:tcPr>
          <w:p w14:paraId="3FA09980" w14:textId="7F479891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960" w:dyaOrig="780" w14:anchorId="24AB55D4">
                <v:shape id="_x0000_i1057" type="#_x0000_t75" style="width:48.5pt;height:38.5pt" o:ole="">
                  <v:imagedata r:id="rId64" o:title=""/>
                </v:shape>
                <o:OLEObject Type="Embed" ProgID="Equation.DSMT4" ShapeID="_x0000_i1057" DrawAspect="Content" ObjectID="_1663760524" r:id="rId65"/>
              </w:object>
            </w:r>
          </w:p>
        </w:tc>
        <w:tc>
          <w:tcPr>
            <w:tcW w:w="2343" w:type="dxa"/>
            <w:vAlign w:val="center"/>
          </w:tcPr>
          <w:p w14:paraId="0F2D97CC" w14:textId="1FD2C211" w:rsidR="00480176" w:rsidRPr="00A720FD" w:rsidRDefault="000F089D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0"/>
                <w:lang w:val="uk-UA"/>
              </w:rPr>
              <w:object w:dxaOrig="680" w:dyaOrig="340" w14:anchorId="2860ACD2">
                <v:shape id="_x0000_i1058" type="#_x0000_t75" style="width:33.5pt;height:17pt" o:ole="">
                  <v:imagedata r:id="rId44" o:title=""/>
                </v:shape>
                <o:OLEObject Type="Embed" ProgID="Equation.DSMT4" ShapeID="_x0000_i1058" DrawAspect="Content" ObjectID="_1663760525" r:id="rId66"/>
              </w:object>
            </w:r>
          </w:p>
        </w:tc>
      </w:tr>
      <w:tr w:rsidR="00480176" w:rsidRPr="00A720FD" w14:paraId="27E0B31A" w14:textId="77777777" w:rsidTr="00EB0860">
        <w:tc>
          <w:tcPr>
            <w:tcW w:w="553" w:type="dxa"/>
            <w:vAlign w:val="center"/>
          </w:tcPr>
          <w:p w14:paraId="04B52B7A" w14:textId="5D804E6A" w:rsidR="00480176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7</w:t>
            </w:r>
          </w:p>
        </w:tc>
        <w:tc>
          <w:tcPr>
            <w:tcW w:w="7250" w:type="dxa"/>
            <w:vAlign w:val="center"/>
          </w:tcPr>
          <w:p w14:paraId="35518A50" w14:textId="42475F7E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2"/>
                <w:lang w:val="uk-UA"/>
              </w:rPr>
              <w:object w:dxaOrig="1719" w:dyaOrig="380" w14:anchorId="1A948E80">
                <v:shape id="_x0000_i1059" type="#_x0000_t75" style="width:85.5pt;height:18.5pt" o:ole="">
                  <v:imagedata r:id="rId67" o:title=""/>
                </v:shape>
                <o:OLEObject Type="Embed" ProgID="Equation.DSMT4" ShapeID="_x0000_i1059" DrawAspect="Content" ObjectID="_1663760526" r:id="rId68"/>
              </w:object>
            </w:r>
          </w:p>
        </w:tc>
        <w:tc>
          <w:tcPr>
            <w:tcW w:w="2343" w:type="dxa"/>
            <w:vAlign w:val="center"/>
          </w:tcPr>
          <w:p w14:paraId="1433F23C" w14:textId="38B8AB9B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6"/>
                <w:lang w:val="uk-UA"/>
              </w:rPr>
              <w:object w:dxaOrig="1020" w:dyaOrig="300" w14:anchorId="259E9D18">
                <v:shape id="_x0000_i1060" type="#_x0000_t75" style="width:50.5pt;height:15pt" o:ole="">
                  <v:imagedata r:id="rId69" o:title=""/>
                </v:shape>
                <o:OLEObject Type="Embed" ProgID="Equation.DSMT4" ShapeID="_x0000_i1060" DrawAspect="Content" ObjectID="_1663760527" r:id="rId70"/>
              </w:object>
            </w:r>
          </w:p>
        </w:tc>
      </w:tr>
      <w:tr w:rsidR="00480176" w:rsidRPr="00A720FD" w14:paraId="68EDFCD8" w14:textId="77777777" w:rsidTr="00EB0860">
        <w:tc>
          <w:tcPr>
            <w:tcW w:w="553" w:type="dxa"/>
            <w:vAlign w:val="center"/>
          </w:tcPr>
          <w:p w14:paraId="64BAA40E" w14:textId="69BB3D7E" w:rsidR="00480176" w:rsidRPr="00A720FD" w:rsidRDefault="00BF11A1" w:rsidP="00B67F80">
            <w:pPr>
              <w:jc w:val="center"/>
              <w:rPr>
                <w:lang w:val="uk-UA"/>
              </w:rPr>
            </w:pPr>
            <w:r w:rsidRPr="00A720FD">
              <w:rPr>
                <w:lang w:val="uk-UA"/>
              </w:rPr>
              <w:t>18</w:t>
            </w:r>
          </w:p>
        </w:tc>
        <w:tc>
          <w:tcPr>
            <w:tcW w:w="7250" w:type="dxa"/>
            <w:vAlign w:val="center"/>
          </w:tcPr>
          <w:p w14:paraId="6734A319" w14:textId="536F87EB" w:rsidR="00480176" w:rsidRPr="00A720FD" w:rsidRDefault="00FE4392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34"/>
                <w:lang w:val="uk-UA"/>
              </w:rPr>
              <w:object w:dxaOrig="940" w:dyaOrig="780" w14:anchorId="48C55848">
                <v:shape id="_x0000_i1061" type="#_x0000_t75" style="width:47pt;height:38.5pt" o:ole="">
                  <v:imagedata r:id="rId71" o:title=""/>
                </v:shape>
                <o:OLEObject Type="Embed" ProgID="Equation.DSMT4" ShapeID="_x0000_i1061" DrawAspect="Content" ObjectID="_1663760528" r:id="rId72"/>
              </w:object>
            </w:r>
          </w:p>
        </w:tc>
        <w:tc>
          <w:tcPr>
            <w:tcW w:w="2343" w:type="dxa"/>
            <w:vAlign w:val="center"/>
          </w:tcPr>
          <w:p w14:paraId="6961D324" w14:textId="4971A8AC" w:rsidR="00480176" w:rsidRPr="00A720FD" w:rsidRDefault="000F089D" w:rsidP="00B67F80">
            <w:pPr>
              <w:jc w:val="center"/>
              <w:rPr>
                <w:lang w:val="uk-UA"/>
              </w:rPr>
            </w:pPr>
            <w:r w:rsidRPr="00A720FD">
              <w:rPr>
                <w:position w:val="-10"/>
                <w:lang w:val="uk-UA"/>
              </w:rPr>
              <w:object w:dxaOrig="680" w:dyaOrig="340" w14:anchorId="7BECE09C">
                <v:shape id="_x0000_i1062" type="#_x0000_t75" style="width:33.5pt;height:17pt" o:ole="">
                  <v:imagedata r:id="rId44" o:title=""/>
                </v:shape>
                <o:OLEObject Type="Embed" ProgID="Equation.DSMT4" ShapeID="_x0000_i1062" DrawAspect="Content" ObjectID="_1663760529" r:id="rId73"/>
              </w:object>
            </w:r>
          </w:p>
        </w:tc>
      </w:tr>
    </w:tbl>
    <w:p w14:paraId="7EF47331" w14:textId="77777777" w:rsidR="00BF11A1" w:rsidRPr="00A720FD" w:rsidRDefault="00BF11A1" w:rsidP="00E51376">
      <w:pPr>
        <w:rPr>
          <w:b/>
          <w:lang w:val="uk-UA"/>
        </w:rPr>
      </w:pPr>
    </w:p>
    <w:p w14:paraId="11A9E1AF" w14:textId="31E9C614" w:rsidR="00BF11A1" w:rsidRPr="00A720FD" w:rsidRDefault="00BF11A1" w:rsidP="00BF11A1">
      <w:pPr>
        <w:pStyle w:val="3"/>
        <w:rPr>
          <w:lang w:val="uk-UA"/>
        </w:rPr>
      </w:pPr>
      <w:proofErr w:type="spellStart"/>
      <w:r w:rsidRPr="00A720FD">
        <w:rPr>
          <w:lang w:val="uk-UA"/>
        </w:rPr>
        <w:t>Ярусно</w:t>
      </w:r>
      <w:proofErr w:type="spellEnd"/>
      <w:r w:rsidRPr="00A720FD">
        <w:rPr>
          <w:lang w:val="uk-UA"/>
        </w:rPr>
        <w:t>-паралельна форма алгоритму.</w:t>
      </w:r>
    </w:p>
    <w:p w14:paraId="73388191" w14:textId="22FAFC32" w:rsidR="00BF11A1" w:rsidRPr="00A720FD" w:rsidRDefault="00BF11A1" w:rsidP="00E51376">
      <w:pPr>
        <w:rPr>
          <w:b/>
          <w:lang w:val="uk-UA"/>
        </w:rPr>
      </w:pPr>
      <w:r w:rsidRPr="00A720FD">
        <w:rPr>
          <w:b/>
          <w:noProof/>
        </w:rPr>
        <w:drawing>
          <wp:inline distT="0" distB="0" distL="0" distR="0" wp14:anchorId="08553CF0" wp14:editId="21AD3145">
            <wp:extent cx="2924270" cy="67064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ab1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0826" cy="6721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97402" w14:textId="22269F7D" w:rsidR="00BF11A1" w:rsidRDefault="00BF11A1" w:rsidP="00E51376">
      <w:pPr>
        <w:rPr>
          <w:b/>
          <w:lang w:val="uk-UA"/>
        </w:rPr>
      </w:pPr>
    </w:p>
    <w:p w14:paraId="3EC15062" w14:textId="77777777" w:rsidR="00D24355" w:rsidRPr="00A720FD" w:rsidRDefault="00D24355" w:rsidP="00E51376">
      <w:pPr>
        <w:rPr>
          <w:b/>
          <w:lang w:val="uk-UA"/>
        </w:rPr>
      </w:pPr>
    </w:p>
    <w:p w14:paraId="0D11C340" w14:textId="58C6303F" w:rsidR="00BF11A1" w:rsidRPr="00A720FD" w:rsidRDefault="00BF11A1" w:rsidP="00BF11A1">
      <w:pPr>
        <w:pStyle w:val="3"/>
        <w:rPr>
          <w:lang w:val="uk-UA"/>
        </w:rPr>
      </w:pPr>
      <w:r w:rsidRPr="00A720FD">
        <w:rPr>
          <w:lang w:val="uk-UA"/>
        </w:rPr>
        <w:lastRenderedPageBreak/>
        <w:t>Таблиця результатів.</w:t>
      </w:r>
    </w:p>
    <w:p w14:paraId="094A76CE" w14:textId="08BC8572" w:rsidR="00BF11A1" w:rsidRPr="00A720FD" w:rsidRDefault="00BF11A1" w:rsidP="00E51376">
      <w:pPr>
        <w:rPr>
          <w:b/>
          <w:lang w:val="uk-UA"/>
        </w:rPr>
      </w:pPr>
    </w:p>
    <w:tbl>
      <w:tblPr>
        <w:tblW w:w="5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90"/>
        <w:gridCol w:w="960"/>
        <w:gridCol w:w="960"/>
        <w:gridCol w:w="960"/>
      </w:tblGrid>
      <w:tr w:rsidR="00BF11A1" w:rsidRPr="00A720FD" w14:paraId="4ABA30F7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68CDBBBE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Величина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37A8568B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 банк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0CE943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2 бан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5D9638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3 бан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358A4E2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4 банка</w:t>
            </w:r>
          </w:p>
        </w:tc>
      </w:tr>
      <w:tr w:rsidR="00BF11A1" w:rsidRPr="00A720FD" w14:paraId="17773650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63F55CC7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</w:p>
        </w:tc>
        <w:tc>
          <w:tcPr>
            <w:tcW w:w="3253" w:type="dxa"/>
            <w:gridSpan w:val="4"/>
            <w:shd w:val="clear" w:color="auto" w:fill="auto"/>
            <w:noWrap/>
            <w:vAlign w:val="bottom"/>
            <w:hideMark/>
          </w:tcPr>
          <w:p w14:paraId="56F53175" w14:textId="77777777" w:rsidR="00BF11A1" w:rsidRPr="00A720FD" w:rsidRDefault="00BF11A1" w:rsidP="00BF11A1">
            <w:pPr>
              <w:jc w:val="center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2 процесора</w:t>
            </w:r>
          </w:p>
        </w:tc>
      </w:tr>
      <w:tr w:rsidR="00BF11A1" w:rsidRPr="00A720FD" w14:paraId="3C2FF648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536B689D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Час викона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5A9928CC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BF0B2D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1C9ADB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6DB7C5" w14:textId="77777777" w:rsidR="00BF11A1" w:rsidRPr="00A720FD" w:rsidRDefault="00BF11A1" w:rsidP="00BF11A1">
            <w:pPr>
              <w:rPr>
                <w:sz w:val="24"/>
                <w:szCs w:val="20"/>
                <w:lang w:val="uk-UA"/>
              </w:rPr>
            </w:pPr>
          </w:p>
        </w:tc>
      </w:tr>
      <w:tr w:rsidR="00BF11A1" w:rsidRPr="00A720FD" w14:paraId="68896FC4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1707E96C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прискоре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25928FBB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.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A0B4F5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.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4ABB12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F797DA" w14:textId="77777777" w:rsidR="00BF11A1" w:rsidRPr="00A720FD" w:rsidRDefault="00BF11A1" w:rsidP="00BF11A1">
            <w:pPr>
              <w:rPr>
                <w:sz w:val="24"/>
                <w:szCs w:val="20"/>
                <w:lang w:val="uk-UA"/>
              </w:rPr>
            </w:pPr>
          </w:p>
        </w:tc>
      </w:tr>
      <w:tr w:rsidR="00BF11A1" w:rsidRPr="00A720FD" w14:paraId="0A496982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7B91AFC8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ефективності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1F1175FB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E7EE6E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B2E069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57C5BA" w14:textId="77777777" w:rsidR="00BF11A1" w:rsidRPr="00A720FD" w:rsidRDefault="00BF11A1" w:rsidP="00BF11A1">
            <w:pPr>
              <w:rPr>
                <w:sz w:val="24"/>
                <w:szCs w:val="20"/>
                <w:lang w:val="uk-UA"/>
              </w:rPr>
            </w:pPr>
          </w:p>
        </w:tc>
      </w:tr>
      <w:tr w:rsidR="00BF11A1" w:rsidRPr="00A720FD" w14:paraId="64FEBBCC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3D615A26" w14:textId="77777777" w:rsidR="00BF11A1" w:rsidRPr="00A720FD" w:rsidRDefault="00BF11A1" w:rsidP="00BF11A1">
            <w:pPr>
              <w:rPr>
                <w:sz w:val="24"/>
                <w:szCs w:val="20"/>
                <w:lang w:val="uk-UA"/>
              </w:rPr>
            </w:pPr>
          </w:p>
        </w:tc>
        <w:tc>
          <w:tcPr>
            <w:tcW w:w="3253" w:type="dxa"/>
            <w:gridSpan w:val="4"/>
            <w:shd w:val="clear" w:color="auto" w:fill="auto"/>
            <w:noWrap/>
            <w:vAlign w:val="bottom"/>
            <w:hideMark/>
          </w:tcPr>
          <w:p w14:paraId="5ACC26F0" w14:textId="77777777" w:rsidR="00BF11A1" w:rsidRPr="00A720FD" w:rsidRDefault="00BF11A1" w:rsidP="00BF11A1">
            <w:pPr>
              <w:jc w:val="center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3 процесора</w:t>
            </w:r>
          </w:p>
        </w:tc>
      </w:tr>
      <w:tr w:rsidR="00BF11A1" w:rsidRPr="00A720FD" w14:paraId="3BA97B3E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1B776F8E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Час викона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4FFF6A62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A11C9A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D3021C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4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04AE8F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</w:tr>
      <w:tr w:rsidR="00BF11A1" w:rsidRPr="00A720FD" w14:paraId="2057A5D1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6FE9C473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прискоре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76226231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.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1DD9BB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.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368C03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.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A627F5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</w:tr>
      <w:tr w:rsidR="00BF11A1" w:rsidRPr="00A720FD" w14:paraId="7A6732ED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5D810529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ефективності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39AFE59D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088B35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D13B8E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E6A57B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</w:p>
        </w:tc>
      </w:tr>
      <w:tr w:rsidR="00BF11A1" w:rsidRPr="00A720FD" w14:paraId="6E5E391D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6419A6BB" w14:textId="77777777" w:rsidR="00BF11A1" w:rsidRPr="00A720FD" w:rsidRDefault="00BF11A1" w:rsidP="00BF11A1">
            <w:pPr>
              <w:rPr>
                <w:sz w:val="24"/>
                <w:szCs w:val="20"/>
                <w:lang w:val="uk-UA"/>
              </w:rPr>
            </w:pPr>
          </w:p>
        </w:tc>
        <w:tc>
          <w:tcPr>
            <w:tcW w:w="3253" w:type="dxa"/>
            <w:gridSpan w:val="4"/>
            <w:shd w:val="clear" w:color="auto" w:fill="auto"/>
            <w:noWrap/>
            <w:vAlign w:val="bottom"/>
            <w:hideMark/>
          </w:tcPr>
          <w:p w14:paraId="471E3EDB" w14:textId="77777777" w:rsidR="00BF11A1" w:rsidRPr="00A720FD" w:rsidRDefault="00BF11A1" w:rsidP="00BF11A1">
            <w:pPr>
              <w:jc w:val="center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4 процесора</w:t>
            </w:r>
          </w:p>
        </w:tc>
      </w:tr>
      <w:tr w:rsidR="00BF11A1" w:rsidRPr="00A720FD" w14:paraId="7920E27B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2FC1FA68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Час викона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3FB03EC6" w14:textId="3ECF9EE8" w:rsidR="00BF11A1" w:rsidRPr="00A720FD" w:rsidRDefault="002F7107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1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650759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1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D7BDDF" w14:textId="47467A5A" w:rsidR="00BF11A1" w:rsidRPr="00A720FD" w:rsidRDefault="002F7107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1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9BD400" w14:textId="1645C366" w:rsidR="00BF11A1" w:rsidRPr="002F7107" w:rsidRDefault="005816B6" w:rsidP="00BF11A1">
            <w:pPr>
              <w:jc w:val="right"/>
              <w:rPr>
                <w:color w:val="000000"/>
                <w:sz w:val="24"/>
                <w:szCs w:val="22"/>
                <w:lang w:val="en-US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123</w:t>
            </w:r>
          </w:p>
        </w:tc>
      </w:tr>
      <w:tr w:rsidR="00BF11A1" w:rsidRPr="00A720FD" w14:paraId="1B4D3C06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7D9D8AC1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прискорення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1FE11AE8" w14:textId="44F431F6" w:rsidR="00BF11A1" w:rsidRPr="00A720FD" w:rsidRDefault="002F7107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2.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D1F573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2.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C1F4FA" w14:textId="47B0AD29" w:rsidR="00BF11A1" w:rsidRPr="00A720FD" w:rsidRDefault="002F7107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2.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9DFD722" w14:textId="5A10A983" w:rsidR="00BF11A1" w:rsidRPr="00A720FD" w:rsidRDefault="005816B6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2.19</w:t>
            </w:r>
          </w:p>
        </w:tc>
      </w:tr>
      <w:tr w:rsidR="00BF11A1" w:rsidRPr="00A720FD" w14:paraId="5BC7E30C" w14:textId="77777777" w:rsidTr="00A720FD">
        <w:trPr>
          <w:trHeight w:val="290"/>
        </w:trPr>
        <w:tc>
          <w:tcPr>
            <w:tcW w:w="2547" w:type="dxa"/>
            <w:shd w:val="clear" w:color="auto" w:fill="auto"/>
            <w:noWrap/>
            <w:vAlign w:val="bottom"/>
            <w:hideMark/>
          </w:tcPr>
          <w:p w14:paraId="7D0471A4" w14:textId="77777777" w:rsidR="00BF11A1" w:rsidRPr="00A720FD" w:rsidRDefault="00BF11A1" w:rsidP="00BF11A1">
            <w:pPr>
              <w:rPr>
                <w:color w:val="000000"/>
                <w:sz w:val="24"/>
                <w:szCs w:val="22"/>
                <w:lang w:val="uk-UA"/>
              </w:rPr>
            </w:pPr>
            <w:proofErr w:type="spellStart"/>
            <w:r w:rsidRPr="00A720FD">
              <w:rPr>
                <w:color w:val="000000"/>
                <w:sz w:val="24"/>
                <w:szCs w:val="22"/>
                <w:lang w:val="uk-UA"/>
              </w:rPr>
              <w:t>Коеф</w:t>
            </w:r>
            <w:proofErr w:type="spellEnd"/>
            <w:r w:rsidRPr="00A720FD">
              <w:rPr>
                <w:color w:val="000000"/>
                <w:sz w:val="24"/>
                <w:szCs w:val="22"/>
                <w:lang w:val="uk-UA"/>
              </w:rPr>
              <w:t>. ефективності</w:t>
            </w:r>
          </w:p>
        </w:tc>
        <w:tc>
          <w:tcPr>
            <w:tcW w:w="373" w:type="dxa"/>
            <w:shd w:val="clear" w:color="auto" w:fill="auto"/>
            <w:noWrap/>
            <w:vAlign w:val="bottom"/>
            <w:hideMark/>
          </w:tcPr>
          <w:p w14:paraId="2E889B03" w14:textId="7283A0BC" w:rsidR="00BF11A1" w:rsidRPr="002F7107" w:rsidRDefault="002F7107" w:rsidP="00BF11A1">
            <w:pPr>
              <w:jc w:val="right"/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0.5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AF9470" w14:textId="77777777" w:rsidR="00BF11A1" w:rsidRPr="00A720FD" w:rsidRDefault="00BF11A1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 w:rsidRPr="00A720FD">
              <w:rPr>
                <w:color w:val="000000"/>
                <w:sz w:val="24"/>
                <w:szCs w:val="22"/>
                <w:lang w:val="uk-UA"/>
              </w:rPr>
              <w:t>0.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DE5810" w14:textId="384932DA" w:rsidR="00BF11A1" w:rsidRPr="00A720FD" w:rsidRDefault="002F7107" w:rsidP="00BF11A1">
            <w:pPr>
              <w:jc w:val="right"/>
              <w:rPr>
                <w:color w:val="000000"/>
                <w:sz w:val="24"/>
                <w:szCs w:val="22"/>
                <w:lang w:val="uk-UA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0.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E553AD" w14:textId="1ECB8030" w:rsidR="00BF11A1" w:rsidRPr="005816B6" w:rsidRDefault="005816B6" w:rsidP="00BF11A1">
            <w:pPr>
              <w:jc w:val="right"/>
              <w:rPr>
                <w:color w:val="000000"/>
                <w:sz w:val="24"/>
                <w:szCs w:val="22"/>
                <w:lang w:val="en-US"/>
              </w:rPr>
            </w:pPr>
            <w:r>
              <w:rPr>
                <w:color w:val="000000"/>
                <w:sz w:val="24"/>
                <w:szCs w:val="22"/>
                <w:lang w:val="uk-UA"/>
              </w:rPr>
              <w:t>0.55</w:t>
            </w:r>
          </w:p>
        </w:tc>
      </w:tr>
    </w:tbl>
    <w:p w14:paraId="43581A44" w14:textId="674B4117" w:rsidR="00BF11A1" w:rsidRDefault="00BF11A1" w:rsidP="00E51376">
      <w:pPr>
        <w:rPr>
          <w:b/>
          <w:lang w:val="uk-UA"/>
        </w:rPr>
      </w:pPr>
    </w:p>
    <w:p w14:paraId="4D0CF123" w14:textId="5AB80644" w:rsidR="00D24355" w:rsidRDefault="00D24355" w:rsidP="00E51376">
      <w:pPr>
        <w:rPr>
          <w:b/>
          <w:lang w:val="uk-UA"/>
        </w:rPr>
      </w:pPr>
      <w:r>
        <w:rPr>
          <w:b/>
          <w:lang w:val="uk-UA"/>
        </w:rPr>
        <w:t>Аналіз</w:t>
      </w:r>
    </w:p>
    <w:p w14:paraId="60D536BE" w14:textId="4C8B075F" w:rsidR="00217CDA" w:rsidRDefault="00217CDA" w:rsidP="00217CDA">
      <w:pPr>
        <w:rPr>
          <w:lang w:val="uk-UA"/>
        </w:rPr>
      </w:pPr>
      <w:r>
        <w:rPr>
          <w:lang w:val="uk-UA"/>
        </w:rPr>
        <w:t>Було проведено аналіз системи з 4 процесорами та 4 банками пам’яті</w:t>
      </w:r>
    </w:p>
    <w:p w14:paraId="0CA6A540" w14:textId="77777777" w:rsidR="00217CDA" w:rsidRDefault="00217CDA" w:rsidP="00217CDA">
      <w:pPr>
        <w:rPr>
          <w:lang w:val="uk-UA"/>
        </w:rPr>
      </w:pPr>
    </w:p>
    <w:p w14:paraId="48F8DD7D" w14:textId="01008F37" w:rsidR="00217CDA" w:rsidRDefault="00217CDA" w:rsidP="00217CDA">
      <w:pPr>
        <w:ind w:firstLine="567"/>
        <w:rPr>
          <w:lang w:val="uk-UA"/>
        </w:rPr>
      </w:pPr>
      <w:r>
        <w:rPr>
          <w:lang w:val="uk-UA"/>
        </w:rPr>
        <w:t xml:space="preserve">1. </w:t>
      </w:r>
      <w:r w:rsidR="00F1012F">
        <w:rPr>
          <w:lang w:val="uk-UA"/>
        </w:rPr>
        <w:t xml:space="preserve">Виконається одночасне </w:t>
      </w:r>
      <w:bookmarkStart w:id="0" w:name="_GoBack"/>
      <w:bookmarkEnd w:id="0"/>
      <w:r w:rsidR="00F1012F">
        <w:rPr>
          <w:lang w:val="uk-UA"/>
        </w:rPr>
        <w:t>зчитування даних та е</w:t>
      </w:r>
      <w:r>
        <w:rPr>
          <w:lang w:val="uk-UA"/>
        </w:rPr>
        <w:t xml:space="preserve">фективне </w:t>
      </w:r>
      <w:proofErr w:type="spellStart"/>
      <w:r>
        <w:rPr>
          <w:lang w:val="uk-UA"/>
        </w:rPr>
        <w:t>паралелювання</w:t>
      </w:r>
      <w:proofErr w:type="spellEnd"/>
      <w:r>
        <w:rPr>
          <w:lang w:val="uk-UA"/>
        </w:rPr>
        <w:t xml:space="preserve"> на першому кроці</w:t>
      </w:r>
    </w:p>
    <w:p w14:paraId="1867FEAA" w14:textId="248F8449" w:rsidR="002E6B0E" w:rsidRDefault="005816B6" w:rsidP="002E6B0E">
      <w:pPr>
        <w:jc w:val="center"/>
        <w:rPr>
          <w:b/>
          <w:lang w:val="uk-UA"/>
        </w:rPr>
      </w:pPr>
      <w:r>
        <w:rPr>
          <w:b/>
          <w:noProof/>
        </w:rPr>
        <w:drawing>
          <wp:inline distT="0" distB="0" distL="0" distR="0" wp14:anchorId="0325E3D1" wp14:editId="4CACDEE2">
            <wp:extent cx="2828766" cy="447040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887" cy="4480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2A9F1" w14:textId="1CCE5456" w:rsidR="00217CDA" w:rsidRDefault="00217CDA" w:rsidP="002E6B0E">
      <w:pPr>
        <w:jc w:val="center"/>
        <w:rPr>
          <w:b/>
          <w:lang w:val="uk-UA"/>
        </w:rPr>
      </w:pPr>
    </w:p>
    <w:p w14:paraId="328637E7" w14:textId="621B7424" w:rsidR="00217CDA" w:rsidRDefault="00217CDA" w:rsidP="002E6B0E">
      <w:pPr>
        <w:jc w:val="center"/>
        <w:rPr>
          <w:b/>
          <w:lang w:val="uk-UA"/>
        </w:rPr>
      </w:pPr>
    </w:p>
    <w:p w14:paraId="52437BC1" w14:textId="01EF8837" w:rsidR="00217CDA" w:rsidRDefault="00217CDA" w:rsidP="002E6B0E">
      <w:pPr>
        <w:jc w:val="center"/>
        <w:rPr>
          <w:b/>
          <w:lang w:val="uk-UA"/>
        </w:rPr>
      </w:pPr>
    </w:p>
    <w:p w14:paraId="5D494513" w14:textId="5EEBD25A" w:rsidR="00217CDA" w:rsidRDefault="00217CDA" w:rsidP="002E6B0E">
      <w:pPr>
        <w:jc w:val="center"/>
        <w:rPr>
          <w:b/>
          <w:lang w:val="uk-UA"/>
        </w:rPr>
      </w:pPr>
    </w:p>
    <w:p w14:paraId="17F1BF7C" w14:textId="304BA408" w:rsidR="00217CDA" w:rsidRDefault="00217CDA" w:rsidP="002E6B0E">
      <w:pPr>
        <w:jc w:val="center"/>
        <w:rPr>
          <w:b/>
          <w:lang w:val="uk-UA"/>
        </w:rPr>
      </w:pPr>
    </w:p>
    <w:p w14:paraId="60E09248" w14:textId="2258CA05" w:rsidR="00217CDA" w:rsidRDefault="00217CDA" w:rsidP="002E6B0E">
      <w:pPr>
        <w:jc w:val="center"/>
        <w:rPr>
          <w:b/>
          <w:lang w:val="uk-UA"/>
        </w:rPr>
      </w:pPr>
    </w:p>
    <w:p w14:paraId="434AF0F1" w14:textId="7AAACE5F" w:rsidR="00217CDA" w:rsidRPr="00217CDA" w:rsidRDefault="00217CDA" w:rsidP="00217CDA">
      <w:pPr>
        <w:ind w:firstLine="567"/>
        <w:rPr>
          <w:lang w:val="uk-UA"/>
        </w:rPr>
      </w:pPr>
      <w:r>
        <w:rPr>
          <w:lang w:val="uk-UA"/>
        </w:rPr>
        <w:t>2. Початок залежних обчислень, які приводять до конфлікту доступу до пам’яті</w:t>
      </w:r>
      <w:r w:rsidR="000B4889">
        <w:rPr>
          <w:lang w:val="uk-UA"/>
        </w:rPr>
        <w:t xml:space="preserve"> та витрат часу на пересилку даних</w:t>
      </w:r>
    </w:p>
    <w:p w14:paraId="20D8399A" w14:textId="2D80D880" w:rsidR="00D24355" w:rsidRPr="00217CDA" w:rsidRDefault="00FE080E" w:rsidP="00217CDA">
      <w:pPr>
        <w:jc w:val="center"/>
        <w:rPr>
          <w:b/>
          <w:lang w:val="uk-UA"/>
        </w:rPr>
      </w:pPr>
      <w:r>
        <w:rPr>
          <w:b/>
          <w:noProof/>
        </w:rPr>
        <w:drawing>
          <wp:inline distT="0" distB="0" distL="0" distR="0" wp14:anchorId="521D2DDD" wp14:editId="7EAF4D50">
            <wp:extent cx="3124200" cy="7782606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324"/>
                    <a:stretch/>
                  </pic:blipFill>
                  <pic:spPr bwMode="auto">
                    <a:xfrm>
                      <a:off x="0" y="0"/>
                      <a:ext cx="3133362" cy="780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E71FC" w14:textId="77777777" w:rsidR="00217CDA" w:rsidRDefault="00217CDA" w:rsidP="002E6B0E">
      <w:pPr>
        <w:jc w:val="center"/>
        <w:rPr>
          <w:b/>
          <w:lang w:val="uk-UA"/>
        </w:rPr>
      </w:pPr>
    </w:p>
    <w:p w14:paraId="62062F87" w14:textId="225A39A4" w:rsidR="00217CDA" w:rsidRDefault="00217CDA" w:rsidP="002E6B0E">
      <w:pPr>
        <w:jc w:val="center"/>
        <w:rPr>
          <w:b/>
          <w:lang w:val="uk-UA"/>
        </w:rPr>
      </w:pPr>
    </w:p>
    <w:p w14:paraId="7A621C1F" w14:textId="20DDBF69" w:rsidR="00217CDA" w:rsidRDefault="00217CDA" w:rsidP="002E6B0E">
      <w:pPr>
        <w:jc w:val="center"/>
        <w:rPr>
          <w:b/>
          <w:lang w:val="uk-UA"/>
        </w:rPr>
      </w:pPr>
    </w:p>
    <w:p w14:paraId="7604D337" w14:textId="3227EE66" w:rsidR="00217CDA" w:rsidRDefault="00217CDA" w:rsidP="002E6B0E">
      <w:pPr>
        <w:jc w:val="center"/>
        <w:rPr>
          <w:b/>
          <w:lang w:val="uk-UA"/>
        </w:rPr>
      </w:pPr>
    </w:p>
    <w:p w14:paraId="40F19DFD" w14:textId="1046D213" w:rsidR="00217CDA" w:rsidRDefault="00217CDA" w:rsidP="002E6B0E">
      <w:pPr>
        <w:jc w:val="center"/>
        <w:rPr>
          <w:b/>
          <w:lang w:val="uk-UA"/>
        </w:rPr>
      </w:pPr>
    </w:p>
    <w:p w14:paraId="07F5CA3E" w14:textId="7B5C6DDC" w:rsidR="00217CDA" w:rsidRDefault="00217CDA" w:rsidP="002E6B0E">
      <w:pPr>
        <w:jc w:val="center"/>
        <w:rPr>
          <w:b/>
          <w:lang w:val="uk-UA"/>
        </w:rPr>
      </w:pPr>
    </w:p>
    <w:p w14:paraId="23EF79C0" w14:textId="351E72B9" w:rsidR="00217CDA" w:rsidRDefault="00217CDA" w:rsidP="002E6B0E">
      <w:pPr>
        <w:jc w:val="center"/>
        <w:rPr>
          <w:b/>
          <w:lang w:val="uk-UA"/>
        </w:rPr>
      </w:pPr>
    </w:p>
    <w:p w14:paraId="7D937EF8" w14:textId="05BC09BA" w:rsidR="00217CDA" w:rsidRDefault="00217CDA" w:rsidP="000B4889">
      <w:pPr>
        <w:rPr>
          <w:b/>
          <w:lang w:val="uk-UA"/>
        </w:rPr>
      </w:pPr>
    </w:p>
    <w:p w14:paraId="6F24B0F9" w14:textId="2D531D44" w:rsidR="00217CDA" w:rsidRPr="00217CDA" w:rsidRDefault="00217CDA" w:rsidP="00217CDA">
      <w:pPr>
        <w:ind w:firstLine="567"/>
        <w:rPr>
          <w:lang w:val="uk-UA"/>
        </w:rPr>
      </w:pPr>
      <w:r w:rsidRPr="00217CDA">
        <w:rPr>
          <w:lang w:val="uk-UA"/>
        </w:rPr>
        <w:t xml:space="preserve">3. </w:t>
      </w:r>
      <w:r w:rsidR="000B4889">
        <w:rPr>
          <w:lang w:val="uk-UA"/>
        </w:rPr>
        <w:t xml:space="preserve">Перехід від прямого ходу алгоритму до </w:t>
      </w:r>
      <w:proofErr w:type="spellStart"/>
      <w:r w:rsidR="000B4889">
        <w:rPr>
          <w:lang w:val="uk-UA"/>
        </w:rPr>
        <w:t>зворотнього</w:t>
      </w:r>
      <w:proofErr w:type="spellEnd"/>
      <w:r w:rsidR="000B4889">
        <w:rPr>
          <w:lang w:val="uk-UA"/>
        </w:rPr>
        <w:t xml:space="preserve">, де проводиться по одній дії, отже який неможливо </w:t>
      </w:r>
      <w:proofErr w:type="spellStart"/>
      <w:r w:rsidR="000B4889">
        <w:rPr>
          <w:lang w:val="uk-UA"/>
        </w:rPr>
        <w:t>паралелізувати</w:t>
      </w:r>
      <w:proofErr w:type="spellEnd"/>
      <w:r w:rsidR="000B4889">
        <w:rPr>
          <w:lang w:val="uk-UA"/>
        </w:rPr>
        <w:t>.</w:t>
      </w:r>
    </w:p>
    <w:p w14:paraId="164D6AD2" w14:textId="6D66161B" w:rsidR="002E6B0E" w:rsidRDefault="00FE080E" w:rsidP="002E6B0E">
      <w:pPr>
        <w:jc w:val="center"/>
        <w:rPr>
          <w:b/>
          <w:lang w:val="uk-UA"/>
        </w:rPr>
      </w:pPr>
      <w:r>
        <w:rPr>
          <w:b/>
          <w:noProof/>
        </w:rPr>
        <w:drawing>
          <wp:inline distT="0" distB="0" distL="0" distR="0" wp14:anchorId="01D2EB0A" wp14:editId="6E3AC110">
            <wp:extent cx="4331846" cy="5359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997" cy="536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B096A" w14:textId="2554E7E0" w:rsidR="00217CDA" w:rsidRDefault="00217CDA" w:rsidP="002E6B0E">
      <w:pPr>
        <w:jc w:val="center"/>
        <w:rPr>
          <w:b/>
          <w:lang w:val="uk-UA"/>
        </w:rPr>
      </w:pPr>
    </w:p>
    <w:p w14:paraId="455030FA" w14:textId="3073B96E" w:rsidR="00217CDA" w:rsidRDefault="00217CDA" w:rsidP="002E6B0E">
      <w:pPr>
        <w:jc w:val="center"/>
        <w:rPr>
          <w:b/>
          <w:lang w:val="uk-UA"/>
        </w:rPr>
      </w:pPr>
    </w:p>
    <w:p w14:paraId="629D8195" w14:textId="4F811C0D" w:rsidR="00217CDA" w:rsidRDefault="00217CDA" w:rsidP="002E6B0E">
      <w:pPr>
        <w:jc w:val="center"/>
        <w:rPr>
          <w:b/>
          <w:lang w:val="uk-UA"/>
        </w:rPr>
      </w:pPr>
    </w:p>
    <w:p w14:paraId="271E0048" w14:textId="44FD90AA" w:rsidR="00217CDA" w:rsidRDefault="00217CDA" w:rsidP="002E6B0E">
      <w:pPr>
        <w:jc w:val="center"/>
        <w:rPr>
          <w:b/>
          <w:lang w:val="uk-UA"/>
        </w:rPr>
      </w:pPr>
    </w:p>
    <w:p w14:paraId="4EA3A0AD" w14:textId="7657DB4B" w:rsidR="00217CDA" w:rsidRDefault="00217CDA" w:rsidP="002E6B0E">
      <w:pPr>
        <w:jc w:val="center"/>
        <w:rPr>
          <w:b/>
          <w:lang w:val="uk-UA"/>
        </w:rPr>
      </w:pPr>
    </w:p>
    <w:p w14:paraId="2384D345" w14:textId="39A9BDD5" w:rsidR="00217CDA" w:rsidRDefault="00217CDA" w:rsidP="002E6B0E">
      <w:pPr>
        <w:jc w:val="center"/>
        <w:rPr>
          <w:b/>
          <w:lang w:val="uk-UA"/>
        </w:rPr>
      </w:pPr>
    </w:p>
    <w:p w14:paraId="3FE45DF5" w14:textId="36F56815" w:rsidR="00217CDA" w:rsidRDefault="00217CDA" w:rsidP="002E6B0E">
      <w:pPr>
        <w:jc w:val="center"/>
        <w:rPr>
          <w:b/>
          <w:lang w:val="uk-UA"/>
        </w:rPr>
      </w:pPr>
    </w:p>
    <w:p w14:paraId="7FA6AC91" w14:textId="383726B2" w:rsidR="00217CDA" w:rsidRDefault="00217CDA" w:rsidP="002E6B0E">
      <w:pPr>
        <w:jc w:val="center"/>
        <w:rPr>
          <w:b/>
          <w:lang w:val="uk-UA"/>
        </w:rPr>
      </w:pPr>
    </w:p>
    <w:p w14:paraId="36D4436C" w14:textId="082B4806" w:rsidR="00217CDA" w:rsidRDefault="00217CDA" w:rsidP="002E6B0E">
      <w:pPr>
        <w:jc w:val="center"/>
        <w:rPr>
          <w:b/>
          <w:lang w:val="uk-UA"/>
        </w:rPr>
      </w:pPr>
    </w:p>
    <w:p w14:paraId="7F76D416" w14:textId="0CB33BE4" w:rsidR="00217CDA" w:rsidRDefault="00217CDA" w:rsidP="002E6B0E">
      <w:pPr>
        <w:jc w:val="center"/>
        <w:rPr>
          <w:b/>
          <w:lang w:val="uk-UA"/>
        </w:rPr>
      </w:pPr>
    </w:p>
    <w:p w14:paraId="530D62E2" w14:textId="439755C3" w:rsidR="00217CDA" w:rsidRDefault="00217CDA" w:rsidP="002E6B0E">
      <w:pPr>
        <w:jc w:val="center"/>
        <w:rPr>
          <w:b/>
          <w:lang w:val="uk-UA"/>
        </w:rPr>
      </w:pPr>
    </w:p>
    <w:p w14:paraId="1FC1F5A1" w14:textId="6EF8E885" w:rsidR="00217CDA" w:rsidRDefault="00217CDA" w:rsidP="002E6B0E">
      <w:pPr>
        <w:jc w:val="center"/>
        <w:rPr>
          <w:b/>
          <w:lang w:val="uk-UA"/>
        </w:rPr>
      </w:pPr>
    </w:p>
    <w:p w14:paraId="5DFD17A6" w14:textId="51811358" w:rsidR="00217CDA" w:rsidRDefault="00217CDA" w:rsidP="002E6B0E">
      <w:pPr>
        <w:jc w:val="center"/>
        <w:rPr>
          <w:b/>
          <w:lang w:val="uk-UA"/>
        </w:rPr>
      </w:pPr>
    </w:p>
    <w:p w14:paraId="5FD00137" w14:textId="49CB8A8C" w:rsidR="00217CDA" w:rsidRDefault="00217CDA" w:rsidP="002E6B0E">
      <w:pPr>
        <w:jc w:val="center"/>
        <w:rPr>
          <w:b/>
          <w:lang w:val="uk-UA"/>
        </w:rPr>
      </w:pPr>
    </w:p>
    <w:p w14:paraId="208F0875" w14:textId="2A44440D" w:rsidR="00217CDA" w:rsidRDefault="00217CDA" w:rsidP="002E6B0E">
      <w:pPr>
        <w:jc w:val="center"/>
        <w:rPr>
          <w:b/>
          <w:lang w:val="uk-UA"/>
        </w:rPr>
      </w:pPr>
    </w:p>
    <w:p w14:paraId="17F36E82" w14:textId="70E32526" w:rsidR="00217CDA" w:rsidRDefault="00217CDA" w:rsidP="002E6B0E">
      <w:pPr>
        <w:jc w:val="center"/>
        <w:rPr>
          <w:b/>
          <w:lang w:val="uk-UA"/>
        </w:rPr>
      </w:pPr>
    </w:p>
    <w:p w14:paraId="55151E49" w14:textId="2637BD8C" w:rsidR="00217CDA" w:rsidRDefault="00217CDA" w:rsidP="002E6B0E">
      <w:pPr>
        <w:jc w:val="center"/>
        <w:rPr>
          <w:b/>
          <w:lang w:val="uk-UA"/>
        </w:rPr>
      </w:pPr>
    </w:p>
    <w:p w14:paraId="436F7455" w14:textId="25CEBDDE" w:rsidR="00217CDA" w:rsidRDefault="00217CDA" w:rsidP="002E6B0E">
      <w:pPr>
        <w:jc w:val="center"/>
        <w:rPr>
          <w:b/>
          <w:lang w:val="uk-UA"/>
        </w:rPr>
      </w:pPr>
    </w:p>
    <w:p w14:paraId="0756B116" w14:textId="23D45EC1" w:rsidR="00217CDA" w:rsidRDefault="00217CDA" w:rsidP="002E6B0E">
      <w:pPr>
        <w:jc w:val="center"/>
        <w:rPr>
          <w:b/>
          <w:lang w:val="uk-UA"/>
        </w:rPr>
      </w:pPr>
    </w:p>
    <w:p w14:paraId="2543C9B6" w14:textId="349E1C6A" w:rsidR="00217CDA" w:rsidRDefault="00217CDA" w:rsidP="002E6B0E">
      <w:pPr>
        <w:jc w:val="center"/>
        <w:rPr>
          <w:b/>
          <w:lang w:val="uk-UA"/>
        </w:rPr>
      </w:pPr>
    </w:p>
    <w:p w14:paraId="30B4EB6C" w14:textId="27B84AB4" w:rsidR="00217CDA" w:rsidRDefault="00217CDA" w:rsidP="002E6B0E">
      <w:pPr>
        <w:jc w:val="center"/>
        <w:rPr>
          <w:b/>
          <w:lang w:val="uk-UA"/>
        </w:rPr>
      </w:pPr>
    </w:p>
    <w:p w14:paraId="0F9F4D53" w14:textId="1B39CF27" w:rsidR="00217CDA" w:rsidRDefault="00217CDA" w:rsidP="00217CDA">
      <w:pPr>
        <w:ind w:firstLine="567"/>
        <w:rPr>
          <w:lang w:val="uk-UA"/>
        </w:rPr>
      </w:pPr>
      <w:r w:rsidRPr="00217CDA">
        <w:rPr>
          <w:lang w:val="uk-UA"/>
        </w:rPr>
        <w:t xml:space="preserve">4. </w:t>
      </w:r>
      <w:r>
        <w:rPr>
          <w:lang w:val="uk-UA"/>
        </w:rPr>
        <w:t xml:space="preserve">На цьому етапі виникають затримки через те, що усі задачі «широких» рівнів залежать від однієї задачі з попереднього рівня (наприклад задачі 23-25 залежать від 22). </w:t>
      </w:r>
      <w:r w:rsidR="000B4889">
        <w:rPr>
          <w:lang w:val="uk-UA"/>
        </w:rPr>
        <w:t>Але</w:t>
      </w:r>
      <w:r>
        <w:rPr>
          <w:lang w:val="uk-UA"/>
        </w:rPr>
        <w:t xml:space="preserve"> з кожним рівнем зменшується кількість задач, що виконуються одночасно</w:t>
      </w:r>
      <w:r w:rsidR="000B4889">
        <w:rPr>
          <w:lang w:val="uk-UA"/>
        </w:rPr>
        <w:t xml:space="preserve"> і що потребують доступу до одного банку, отже затримки також зменшуються.</w:t>
      </w:r>
    </w:p>
    <w:p w14:paraId="13CCCF22" w14:textId="77777777" w:rsidR="000B4889" w:rsidRPr="00217CDA" w:rsidRDefault="000B4889" w:rsidP="000B4889">
      <w:pPr>
        <w:rPr>
          <w:lang w:val="uk-UA"/>
        </w:rPr>
      </w:pPr>
    </w:p>
    <w:p w14:paraId="7C97678A" w14:textId="3332F52A" w:rsidR="00D24355" w:rsidRDefault="00FE080E" w:rsidP="002E6B0E">
      <w:pPr>
        <w:jc w:val="center"/>
        <w:rPr>
          <w:b/>
          <w:lang w:val="uk-UA"/>
        </w:rPr>
      </w:pPr>
      <w:r>
        <w:rPr>
          <w:b/>
          <w:noProof/>
        </w:rPr>
        <w:drawing>
          <wp:inline distT="0" distB="0" distL="0" distR="0" wp14:anchorId="01B6F9C6" wp14:editId="07CD6128">
            <wp:extent cx="5511800" cy="8178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817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40D5F" w14:textId="61B1C96E" w:rsidR="000B4889" w:rsidRDefault="000B4889" w:rsidP="002E6B0E">
      <w:pPr>
        <w:jc w:val="center"/>
        <w:rPr>
          <w:b/>
          <w:lang w:val="uk-UA"/>
        </w:rPr>
      </w:pPr>
    </w:p>
    <w:p w14:paraId="7C896B95" w14:textId="3EF11F2D" w:rsidR="000B4889" w:rsidRDefault="000B4889" w:rsidP="002E6B0E">
      <w:pPr>
        <w:jc w:val="center"/>
        <w:rPr>
          <w:b/>
          <w:lang w:val="uk-UA"/>
        </w:rPr>
      </w:pPr>
    </w:p>
    <w:p w14:paraId="4345D87D" w14:textId="698F16C3" w:rsidR="000B4889" w:rsidRDefault="000B4889" w:rsidP="002E6B0E">
      <w:pPr>
        <w:jc w:val="center"/>
        <w:rPr>
          <w:b/>
          <w:lang w:val="uk-UA"/>
        </w:rPr>
      </w:pPr>
    </w:p>
    <w:p w14:paraId="31693180" w14:textId="2D58FD54" w:rsidR="000B4889" w:rsidRPr="000B4889" w:rsidRDefault="000B4889" w:rsidP="000B4889">
      <w:pPr>
        <w:ind w:firstLine="567"/>
        <w:rPr>
          <w:lang w:val="uk-UA"/>
        </w:rPr>
      </w:pPr>
      <w:r w:rsidRPr="000B4889">
        <w:rPr>
          <w:lang w:val="uk-UA"/>
        </w:rPr>
        <w:t>5.</w:t>
      </w:r>
      <w:r>
        <w:rPr>
          <w:lang w:val="uk-UA"/>
        </w:rPr>
        <w:t xml:space="preserve"> Останні кроки, які неможливо </w:t>
      </w:r>
      <w:proofErr w:type="spellStart"/>
      <w:r>
        <w:rPr>
          <w:lang w:val="uk-UA"/>
        </w:rPr>
        <w:t>паралелізувати</w:t>
      </w:r>
      <w:proofErr w:type="spellEnd"/>
      <w:r>
        <w:rPr>
          <w:lang w:val="uk-UA"/>
        </w:rPr>
        <w:t>. Присутня затримка через пересилку даних з 2-го банку до 1-го</w:t>
      </w:r>
    </w:p>
    <w:p w14:paraId="208C6183" w14:textId="1655DDAD" w:rsidR="00FE080E" w:rsidRDefault="00FE080E" w:rsidP="00E51376">
      <w:pPr>
        <w:rPr>
          <w:b/>
          <w:lang w:val="uk-UA"/>
        </w:rPr>
      </w:pPr>
      <w:r>
        <w:rPr>
          <w:noProof/>
        </w:rPr>
        <w:drawing>
          <wp:inline distT="0" distB="0" distL="0" distR="0" wp14:anchorId="08FFCA0B" wp14:editId="106D8E2A">
            <wp:extent cx="6449060" cy="6519545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449060" cy="651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5E248" w14:textId="1AB00315" w:rsidR="002E6B0E" w:rsidRPr="00D24355" w:rsidRDefault="002E6B0E" w:rsidP="002E6B0E">
      <w:pPr>
        <w:rPr>
          <w:lang w:val="uk-UA"/>
        </w:rPr>
      </w:pPr>
    </w:p>
    <w:p w14:paraId="1654C2BA" w14:textId="3EBA2EE7" w:rsidR="00BF11A1" w:rsidRDefault="00BF11A1" w:rsidP="00BF11A1">
      <w:pPr>
        <w:pStyle w:val="3"/>
        <w:rPr>
          <w:lang w:val="uk-UA"/>
        </w:rPr>
      </w:pPr>
      <w:r w:rsidRPr="00A720FD">
        <w:rPr>
          <w:lang w:val="uk-UA"/>
        </w:rPr>
        <w:t>Висновки</w:t>
      </w:r>
    </w:p>
    <w:p w14:paraId="770DB6A0" w14:textId="5701C330" w:rsidR="00EB0860" w:rsidRPr="00C549E0" w:rsidRDefault="00EB0860" w:rsidP="00C549E0">
      <w:pPr>
        <w:jc w:val="both"/>
      </w:pPr>
      <w:r w:rsidRPr="00EB0860">
        <w:rPr>
          <w:lang w:val="uk-UA"/>
        </w:rPr>
        <w:t>Результати перевірки алгоритму пошуку обе</w:t>
      </w:r>
      <w:r>
        <w:rPr>
          <w:lang w:val="uk-UA"/>
        </w:rPr>
        <w:t xml:space="preserve">рненої матриці на програмній </w:t>
      </w:r>
      <w:r w:rsidRPr="00EB0860">
        <w:rPr>
          <w:lang w:val="uk-UA"/>
        </w:rPr>
        <w:t xml:space="preserve">моделі в </w:t>
      </w:r>
      <w:proofErr w:type="spellStart"/>
      <w:r w:rsidRPr="00EB0860">
        <w:rPr>
          <w:lang w:val="uk-UA"/>
        </w:rPr>
        <w:t>Eucalyptus</w:t>
      </w:r>
      <w:proofErr w:type="spellEnd"/>
      <w:r w:rsidRPr="00EB0860">
        <w:rPr>
          <w:lang w:val="uk-UA"/>
        </w:rPr>
        <w:t xml:space="preserve"> продемонст</w:t>
      </w:r>
      <w:r>
        <w:rPr>
          <w:lang w:val="uk-UA"/>
        </w:rPr>
        <w:t>рували, що найбіль</w:t>
      </w:r>
      <w:r w:rsidR="000B4889">
        <w:rPr>
          <w:lang w:val="uk-UA"/>
        </w:rPr>
        <w:t>ший коефіцієнт прискорення (2.19) і найменший час виконання (123</w:t>
      </w:r>
      <w:r>
        <w:rPr>
          <w:lang w:val="uk-UA"/>
        </w:rPr>
        <w:t xml:space="preserve">) отримуємо на SMP </w:t>
      </w:r>
      <w:r w:rsidRPr="00EB0860">
        <w:rPr>
          <w:lang w:val="uk-UA"/>
        </w:rPr>
        <w:t>системі з чотирма процесорами та чотирма банками пам’яті.</w:t>
      </w:r>
      <w:r>
        <w:rPr>
          <w:lang w:val="uk-UA"/>
        </w:rPr>
        <w:t xml:space="preserve"> Алгоритм </w:t>
      </w:r>
      <w:proofErr w:type="spellStart"/>
      <w:r>
        <w:rPr>
          <w:lang w:val="uk-UA"/>
        </w:rPr>
        <w:t>Гаусса</w:t>
      </w:r>
      <w:proofErr w:type="spellEnd"/>
      <w:r>
        <w:rPr>
          <w:lang w:val="uk-UA"/>
        </w:rPr>
        <w:t xml:space="preserve"> не ідеально підходить для паралельного виконання, адже</w:t>
      </w:r>
      <w:r w:rsidR="000B4889">
        <w:rPr>
          <w:lang w:val="uk-UA"/>
        </w:rPr>
        <w:t xml:space="preserve"> багато обчислень в ньому мають залежності від попередніх кроків, особливо при зворотному ході</w:t>
      </w:r>
      <w:r>
        <w:rPr>
          <w:lang w:val="uk-UA"/>
        </w:rPr>
        <w:t xml:space="preserve">. </w:t>
      </w:r>
      <w:r w:rsidR="000B4889">
        <w:rPr>
          <w:lang w:val="uk-UA"/>
        </w:rPr>
        <w:t xml:space="preserve">Щоб </w:t>
      </w:r>
      <w:proofErr w:type="spellStart"/>
      <w:r w:rsidR="000B4889">
        <w:rPr>
          <w:lang w:val="uk-UA"/>
        </w:rPr>
        <w:t>скомпенсувати</w:t>
      </w:r>
      <w:proofErr w:type="spellEnd"/>
      <w:r w:rsidR="000B4889">
        <w:rPr>
          <w:lang w:val="uk-UA"/>
        </w:rPr>
        <w:t xml:space="preserve"> це,</w:t>
      </w:r>
      <w:r>
        <w:rPr>
          <w:lang w:val="uk-UA"/>
        </w:rPr>
        <w:t xml:space="preserve"> я вирішила </w:t>
      </w:r>
      <w:r w:rsidR="000B4889">
        <w:rPr>
          <w:lang w:val="uk-UA"/>
        </w:rPr>
        <w:t>зробити</w:t>
      </w:r>
      <w:r>
        <w:rPr>
          <w:lang w:val="uk-UA"/>
        </w:rPr>
        <w:t xml:space="preserve"> обчислення </w:t>
      </w:r>
      <w:r w:rsidRPr="00A720FD">
        <w:rPr>
          <w:position w:val="-12"/>
          <w:lang w:val="uk-UA"/>
        </w:rPr>
        <w:object w:dxaOrig="240" w:dyaOrig="380" w14:anchorId="69B9B733">
          <v:shape id="_x0000_i1063" type="#_x0000_t75" style="width:12pt;height:19pt" o:ole="">
            <v:imagedata r:id="rId80" o:title=""/>
          </v:shape>
          <o:OLEObject Type="Embed" ProgID="Equation.DSMT4" ShapeID="_x0000_i1063" DrawAspect="Content" ObjectID="_1663760530" r:id="rId81"/>
        </w:object>
      </w:r>
      <w:r>
        <w:rPr>
          <w:lang w:val="uk-UA"/>
        </w:rPr>
        <w:t xml:space="preserve"> у зворотному ході поетапним та розподілити його між процесорами.</w:t>
      </w:r>
    </w:p>
    <w:p w14:paraId="07A62F42" w14:textId="6B5F818E" w:rsidR="002F7107" w:rsidRPr="002F7107" w:rsidRDefault="002F7107" w:rsidP="00EB0860">
      <w:pPr>
        <w:rPr>
          <w:lang w:val="uk-UA"/>
        </w:rPr>
      </w:pPr>
    </w:p>
    <w:sectPr w:rsidR="002F7107" w:rsidRPr="002F7107" w:rsidSect="00AE4E21">
      <w:pgSz w:w="11906" w:h="16838"/>
      <w:pgMar w:top="540" w:right="850" w:bottom="719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12E2E"/>
    <w:multiLevelType w:val="hybridMultilevel"/>
    <w:tmpl w:val="C5DAD534"/>
    <w:lvl w:ilvl="0" w:tplc="B80879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88300E2"/>
    <w:multiLevelType w:val="hybridMultilevel"/>
    <w:tmpl w:val="9EC8F9C4"/>
    <w:lvl w:ilvl="0" w:tplc="588EC8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6111802"/>
    <w:multiLevelType w:val="hybridMultilevel"/>
    <w:tmpl w:val="AAD8C8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AE291A"/>
    <w:multiLevelType w:val="hybridMultilevel"/>
    <w:tmpl w:val="9E22F96C"/>
    <w:lvl w:ilvl="0" w:tplc="466896B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90057B6"/>
    <w:multiLevelType w:val="hybridMultilevel"/>
    <w:tmpl w:val="959CF81A"/>
    <w:lvl w:ilvl="0" w:tplc="ADBC9CBA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color w:val="auto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63015676"/>
    <w:multiLevelType w:val="hybridMultilevel"/>
    <w:tmpl w:val="6B728F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2B19F2"/>
    <w:multiLevelType w:val="hybridMultilevel"/>
    <w:tmpl w:val="1EA610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174"/>
    <w:rsid w:val="00083A5F"/>
    <w:rsid w:val="000A79E0"/>
    <w:rsid w:val="000B4889"/>
    <w:rsid w:val="000F089D"/>
    <w:rsid w:val="00150F3A"/>
    <w:rsid w:val="00193737"/>
    <w:rsid w:val="001A515A"/>
    <w:rsid w:val="001B1519"/>
    <w:rsid w:val="002125D1"/>
    <w:rsid w:val="00217CDA"/>
    <w:rsid w:val="0029083A"/>
    <w:rsid w:val="002E6B0E"/>
    <w:rsid w:val="002F7107"/>
    <w:rsid w:val="0033595F"/>
    <w:rsid w:val="00363C03"/>
    <w:rsid w:val="003E6896"/>
    <w:rsid w:val="00414DE8"/>
    <w:rsid w:val="0044679C"/>
    <w:rsid w:val="00480176"/>
    <w:rsid w:val="005816B6"/>
    <w:rsid w:val="007534D3"/>
    <w:rsid w:val="00777DD7"/>
    <w:rsid w:val="00781174"/>
    <w:rsid w:val="007E68AF"/>
    <w:rsid w:val="00877349"/>
    <w:rsid w:val="008E33BD"/>
    <w:rsid w:val="00903224"/>
    <w:rsid w:val="009E450D"/>
    <w:rsid w:val="00A720FD"/>
    <w:rsid w:val="00AB268D"/>
    <w:rsid w:val="00AE4E21"/>
    <w:rsid w:val="00AF2B5E"/>
    <w:rsid w:val="00B37CE7"/>
    <w:rsid w:val="00B67F80"/>
    <w:rsid w:val="00BD7BB4"/>
    <w:rsid w:val="00BF11A1"/>
    <w:rsid w:val="00C1078E"/>
    <w:rsid w:val="00C549E0"/>
    <w:rsid w:val="00D24355"/>
    <w:rsid w:val="00E015CB"/>
    <w:rsid w:val="00E102A9"/>
    <w:rsid w:val="00E1701E"/>
    <w:rsid w:val="00E32CDF"/>
    <w:rsid w:val="00E51376"/>
    <w:rsid w:val="00EB0860"/>
    <w:rsid w:val="00F1012F"/>
    <w:rsid w:val="00FB5FE5"/>
    <w:rsid w:val="00FC10BA"/>
    <w:rsid w:val="00FC3F75"/>
    <w:rsid w:val="00FE080E"/>
    <w:rsid w:val="00FE4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2F72AF"/>
  <w15:chartTrackingRefBased/>
  <w15:docId w15:val="{96253199-E703-428C-841D-A5FE02EEB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37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E1701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5137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noProof/>
      <w:color w:val="000000"/>
      <w:sz w:val="20"/>
      <w:szCs w:val="20"/>
      <w:lang w:val="en-US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E1701E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E51376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81174"/>
    <w:pPr>
      <w:ind w:left="708"/>
    </w:pPr>
  </w:style>
  <w:style w:type="paragraph" w:customStyle="1" w:styleId="msonormal0">
    <w:name w:val="msonormal"/>
    <w:basedOn w:val="a"/>
    <w:rsid w:val="00AE4E21"/>
    <w:pPr>
      <w:spacing w:before="100" w:beforeAutospacing="1" w:after="100" w:afterAutospacing="1"/>
    </w:pPr>
    <w:rPr>
      <w:sz w:val="24"/>
    </w:rPr>
  </w:style>
  <w:style w:type="table" w:styleId="a7">
    <w:name w:val="Table Grid"/>
    <w:basedOn w:val="a1"/>
    <w:uiPriority w:val="39"/>
    <w:rsid w:val="00B67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2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91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89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6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5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6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56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3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94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2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3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2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9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6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6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6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4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7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8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45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97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9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0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1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9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5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3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5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2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4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4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015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9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99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60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87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1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0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0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1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1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1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9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2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1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8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3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8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9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8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1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2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9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9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71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0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8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9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1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3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2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0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1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0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8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7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25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1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8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9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2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65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42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3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7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3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8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5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1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2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4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4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63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4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8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0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46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2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0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8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5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4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3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6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4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4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2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5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5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3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66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0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1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6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9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5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5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14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03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0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7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4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4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0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9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0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7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6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0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1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4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0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5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8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6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1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8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8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9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2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83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3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29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7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4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66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1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1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53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3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1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6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9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2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0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3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3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0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7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08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0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3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7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3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3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1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96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4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06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46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46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7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8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96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1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3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50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6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82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6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5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0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7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2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1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7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3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1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9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7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4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94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1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9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0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0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9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9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9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0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2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6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77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7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28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9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7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5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96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2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3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5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2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7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9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52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44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70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9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4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1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9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6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8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66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23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37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8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6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4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45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0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4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64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1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0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4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1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3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8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7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3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1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2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9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5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8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0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42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9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2.png"/><Relationship Id="rId79" Type="http://schemas.openxmlformats.org/officeDocument/2006/relationships/image" Target="media/image37.png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6.png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5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png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1</TotalTime>
  <Pages>8</Pages>
  <Words>551</Words>
  <Characters>3145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18</cp:revision>
  <dcterms:created xsi:type="dcterms:W3CDTF">2020-03-27T09:19:00Z</dcterms:created>
  <dcterms:modified xsi:type="dcterms:W3CDTF">2020-10-09T11:54:00Z</dcterms:modified>
</cp:coreProperties>
</file>